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350DB496" w:rsidR="001C45A3" w:rsidRPr="00F248FF" w:rsidRDefault="0087029C" w:rsidP="00F248FF">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rPr>
      </w:pPr>
      <w:r>
        <w:rPr>
          <w:rFonts w:ascii="Times New Roman" w:hAnsi="Times New Roman" w:cs="Times New Roman"/>
          <w:b/>
          <w:bCs/>
          <w:color w:val="0000FF"/>
          <w:sz w:val="24"/>
          <w:szCs w:val="24"/>
        </w:rPr>
        <w:t>BÀI 5: CẤU TẠO BẢNG TUẦN HÒAN CÁC NGUYÊN TỐ HÓA HỌC</w:t>
      </w:r>
    </w:p>
    <w:p w14:paraId="0FEA705C" w14:textId="77777777" w:rsidR="00472DD2" w:rsidRDefault="00F248FF" w:rsidP="008A0B69">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b/>
          <w:color w:val="FF0000"/>
          <w:sz w:val="24"/>
          <w:szCs w:val="24"/>
        </w:rPr>
        <w:t>Câu trắc nghiệm đúng sai.</w:t>
      </w:r>
      <w:r w:rsidR="0086279A" w:rsidRPr="00F248FF">
        <w:rPr>
          <w:rFonts w:ascii="Times New Roman" w:hAnsi="Times New Roman" w:cs="Times New Roman"/>
          <w:color w:val="FF0000"/>
          <w:sz w:val="24"/>
          <w:szCs w:val="24"/>
        </w:rPr>
        <w:t xml:space="preserve"> </w:t>
      </w:r>
    </w:p>
    <w:p w14:paraId="16A4CFD3" w14:textId="77777777" w:rsidR="00472DD2" w:rsidRDefault="00472DD2" w:rsidP="00472DD2">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588FE78F" w14:textId="393B67C7" w:rsidR="00472DD2" w:rsidRPr="008A0B69" w:rsidRDefault="0086279A" w:rsidP="00472DD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1. </w:t>
      </w:r>
      <w:r w:rsidR="0087029C">
        <w:rPr>
          <w:rFonts w:ascii="Times New Roman" w:hAnsi="Times New Roman" w:cs="Times New Roman"/>
          <w:b/>
          <w:bCs/>
          <w:sz w:val="24"/>
          <w:szCs w:val="24"/>
        </w:rPr>
        <w:t>Trong bảng tuần hoàn, các nguyên tố được sắp xếp theo ba nguyên tắc.</w:t>
      </w:r>
    </w:p>
    <w:p w14:paraId="1C4FCF4C" w14:textId="186E5263" w:rsidR="00F248FF" w:rsidRDefault="002B6DF5"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sidR="00F356EF">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87029C">
        <w:rPr>
          <w:rFonts w:ascii="Times New Roman" w:hAnsi="Times New Roman" w:cs="Times New Roman"/>
          <w:sz w:val="24"/>
          <w:szCs w:val="24"/>
        </w:rPr>
        <w:t>Các nguyên tố được sắp xếp theo chiều tăng dần điện tích hạt nhân.</w:t>
      </w:r>
      <w:r w:rsidRPr="008A0B69">
        <w:rPr>
          <w:rFonts w:ascii="Times New Roman" w:hAnsi="Times New Roman" w:cs="Times New Roman"/>
          <w:sz w:val="24"/>
          <w:szCs w:val="24"/>
        </w:rPr>
        <w:tab/>
      </w:r>
    </w:p>
    <w:p w14:paraId="721399AD" w14:textId="18394C5F" w:rsidR="00F248FF"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r>
      <w:r w:rsidR="00F356EF">
        <w:rPr>
          <w:rFonts w:ascii="Times New Roman" w:hAnsi="Times New Roman" w:cs="Times New Roman"/>
          <w:b/>
          <w:sz w:val="24"/>
          <w:szCs w:val="24"/>
        </w:rPr>
        <w:t>b</w:t>
      </w:r>
      <w:r w:rsidR="002B6DF5" w:rsidRPr="008A0B69">
        <w:rPr>
          <w:rFonts w:ascii="Times New Roman" w:hAnsi="Times New Roman" w:cs="Times New Roman"/>
          <w:b/>
          <w:sz w:val="24"/>
          <w:szCs w:val="24"/>
        </w:rPr>
        <w:t>.</w:t>
      </w:r>
      <w:r w:rsidR="0087029C">
        <w:rPr>
          <w:rFonts w:ascii="Times New Roman" w:hAnsi="Times New Roman" w:cs="Times New Roman"/>
          <w:b/>
          <w:sz w:val="24"/>
          <w:szCs w:val="24"/>
        </w:rPr>
        <w:t xml:space="preserve"> </w:t>
      </w:r>
      <w:r w:rsidR="0087029C">
        <w:rPr>
          <w:rFonts w:ascii="Times New Roman" w:hAnsi="Times New Roman" w:cs="Times New Roman"/>
          <w:sz w:val="24"/>
          <w:szCs w:val="24"/>
        </w:rPr>
        <w:t>Các nguyên tố có cùng số electron trong nguyên tử được xếp thành một hàng.</w:t>
      </w:r>
      <w:r w:rsidR="002B6DF5" w:rsidRPr="008A0B69">
        <w:rPr>
          <w:rFonts w:ascii="Times New Roman" w:hAnsi="Times New Roman" w:cs="Times New Roman"/>
          <w:sz w:val="24"/>
          <w:szCs w:val="24"/>
        </w:rPr>
        <w:t xml:space="preserve"> </w:t>
      </w:r>
    </w:p>
    <w:p w14:paraId="6B9DD6BB" w14:textId="1D490012" w:rsidR="002B6DF5" w:rsidRPr="008A0B69"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r>
      <w:r w:rsidR="00F356EF">
        <w:rPr>
          <w:rFonts w:ascii="Times New Roman" w:hAnsi="Times New Roman" w:cs="Times New Roman"/>
          <w:b/>
          <w:sz w:val="24"/>
          <w:szCs w:val="24"/>
        </w:rPr>
        <w:t>c</w:t>
      </w:r>
      <w:r w:rsidR="002B6DF5" w:rsidRPr="008A0B69">
        <w:rPr>
          <w:rFonts w:ascii="Times New Roman" w:hAnsi="Times New Roman" w:cs="Times New Roman"/>
          <w:b/>
          <w:sz w:val="24"/>
          <w:szCs w:val="24"/>
        </w:rPr>
        <w:t xml:space="preserve">. </w:t>
      </w:r>
      <w:r w:rsidR="0087029C">
        <w:rPr>
          <w:rFonts w:ascii="Times New Roman" w:hAnsi="Times New Roman" w:cs="Times New Roman"/>
          <w:sz w:val="24"/>
          <w:szCs w:val="24"/>
        </w:rPr>
        <w:t>Các nguyên tố có cùng số electron hóa trị được xếp thành một hàng.</w:t>
      </w:r>
    </w:p>
    <w:p w14:paraId="45298B66" w14:textId="713B6238" w:rsidR="002B6DF5" w:rsidRPr="008A0B69" w:rsidRDefault="002B6DF5"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sidR="00F356EF">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87029C">
        <w:rPr>
          <w:rFonts w:ascii="Times New Roman" w:hAnsi="Times New Roman" w:cs="Times New Roman"/>
          <w:sz w:val="24"/>
          <w:szCs w:val="24"/>
        </w:rPr>
        <w:t>Các nguyên tố có cùng số lớp electron trong nguyên tử được xếp thành một hàng.</w:t>
      </w:r>
    </w:p>
    <w:p w14:paraId="72F75D92" w14:textId="77777777" w:rsidR="0087029C" w:rsidRPr="008A0B69" w:rsidRDefault="00F248FF" w:rsidP="0087029C">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2</w:t>
      </w:r>
      <w:r w:rsidRPr="008A0B69">
        <w:rPr>
          <w:rFonts w:ascii="Times New Roman" w:hAnsi="Times New Roman" w:cs="Times New Roman"/>
          <w:b/>
          <w:bCs/>
          <w:sz w:val="24"/>
          <w:szCs w:val="24"/>
        </w:rPr>
        <w:t xml:space="preserve">. </w:t>
      </w:r>
      <w:r w:rsidR="0087029C">
        <w:rPr>
          <w:rFonts w:ascii="Times New Roman" w:hAnsi="Times New Roman" w:cs="Times New Roman"/>
          <w:b/>
          <w:bCs/>
          <w:sz w:val="24"/>
          <w:szCs w:val="24"/>
        </w:rPr>
        <w:t>Trong bảng tuần hoàn, các nguyên tố được sắp xếp theo ba nguyên tắc.</w:t>
      </w:r>
    </w:p>
    <w:p w14:paraId="16CDB063" w14:textId="79118513" w:rsidR="0087029C" w:rsidRDefault="0087029C" w:rsidP="0087029C">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Pr>
          <w:rFonts w:ascii="Times New Roman" w:hAnsi="Times New Roman" w:cs="Times New Roman"/>
          <w:sz w:val="24"/>
          <w:szCs w:val="24"/>
        </w:rPr>
        <w:t>Các nguyên tố được sắp xếp theo chiều tăng dần của nguyên tử khối.</w:t>
      </w:r>
      <w:r w:rsidRPr="008A0B69">
        <w:rPr>
          <w:rFonts w:ascii="Times New Roman" w:hAnsi="Times New Roman" w:cs="Times New Roman"/>
          <w:sz w:val="24"/>
          <w:szCs w:val="24"/>
        </w:rPr>
        <w:tab/>
      </w:r>
    </w:p>
    <w:p w14:paraId="6BF493AA" w14:textId="77777777" w:rsidR="0087029C" w:rsidRDefault="0087029C" w:rsidP="0087029C">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Các nguyên tố có cùng số electron trong nguyên tử được xếp thành một hàng.</w:t>
      </w:r>
      <w:r w:rsidRPr="008A0B69">
        <w:rPr>
          <w:rFonts w:ascii="Times New Roman" w:hAnsi="Times New Roman" w:cs="Times New Roman"/>
          <w:sz w:val="24"/>
          <w:szCs w:val="24"/>
        </w:rPr>
        <w:t xml:space="preserve"> </w:t>
      </w:r>
    </w:p>
    <w:p w14:paraId="20D1C876" w14:textId="15B9ECC1" w:rsidR="0087029C" w:rsidRPr="008A0B69" w:rsidRDefault="0087029C" w:rsidP="0087029C">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Pr>
          <w:rFonts w:ascii="Times New Roman" w:hAnsi="Times New Roman" w:cs="Times New Roman"/>
          <w:sz w:val="24"/>
          <w:szCs w:val="24"/>
        </w:rPr>
        <w:t>Các nguyên tố có cùng số electron hóa trị được xếp thành một cột.</w:t>
      </w:r>
    </w:p>
    <w:p w14:paraId="2B041955" w14:textId="0FB32481" w:rsidR="0087029C" w:rsidRPr="008A0B69" w:rsidRDefault="0087029C" w:rsidP="0087029C">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Pr>
          <w:rFonts w:ascii="Times New Roman" w:hAnsi="Times New Roman" w:cs="Times New Roman"/>
          <w:sz w:val="24"/>
          <w:szCs w:val="24"/>
        </w:rPr>
        <w:t>Các nguyên tố có cùng số electron hóa trị được xếp thành một hàng.</w:t>
      </w:r>
    </w:p>
    <w:p w14:paraId="1553DC28" w14:textId="6F29CB45" w:rsidR="00F248FF" w:rsidRPr="00852D0C" w:rsidRDefault="00F248FF" w:rsidP="00852D0C">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bCs/>
          <w:sz w:val="24"/>
          <w:szCs w:val="24"/>
        </w:rPr>
        <w:t>Câu 3</w:t>
      </w:r>
      <w:r w:rsidRPr="008A0B69">
        <w:rPr>
          <w:rFonts w:ascii="Times New Roman" w:hAnsi="Times New Roman" w:cs="Times New Roman"/>
          <w:b/>
          <w:bCs/>
          <w:sz w:val="24"/>
          <w:szCs w:val="24"/>
        </w:rPr>
        <w:t xml:space="preserve">. </w:t>
      </w:r>
      <w:r w:rsidR="00852D0C">
        <w:rPr>
          <w:rFonts w:ascii="Times New Roman" w:hAnsi="Times New Roman" w:cs="Times New Roman"/>
          <w:b/>
          <w:sz w:val="24"/>
          <w:szCs w:val="24"/>
        </w:rPr>
        <w:t>Chu kì là dãy các nguyên tố mà nguyên tử của chúng có cùng số lớp electron, được sắp xếp theo chiều tăng dần điện tích hạt nhân.</w:t>
      </w:r>
    </w:p>
    <w:p w14:paraId="4D31A86C" w14:textId="7B62865F"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852D0C">
        <w:rPr>
          <w:rFonts w:ascii="Times New Roman" w:hAnsi="Times New Roman" w:cs="Times New Roman"/>
          <w:sz w:val="24"/>
          <w:szCs w:val="24"/>
        </w:rPr>
        <w:t>Bảng tuần hoàn hiện nay có 7 chu kì, được đánh số từ 1 đến 7.</w:t>
      </w:r>
      <w:r w:rsidRPr="008A0B69">
        <w:rPr>
          <w:rFonts w:ascii="Times New Roman" w:hAnsi="Times New Roman" w:cs="Times New Roman"/>
          <w:sz w:val="24"/>
          <w:szCs w:val="24"/>
        </w:rPr>
        <w:tab/>
      </w:r>
    </w:p>
    <w:p w14:paraId="0517126D" w14:textId="2901D307"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852D0C">
        <w:rPr>
          <w:rFonts w:ascii="Times New Roman" w:hAnsi="Times New Roman" w:cs="Times New Roman"/>
          <w:sz w:val="24"/>
          <w:szCs w:val="24"/>
        </w:rPr>
        <w:t>Số thứ tự chu kì bằng số electron của nguyên tử.</w:t>
      </w:r>
    </w:p>
    <w:p w14:paraId="612A953F" w14:textId="567267FF" w:rsidR="00F248FF" w:rsidRPr="00852D0C"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852D0C">
        <w:rPr>
          <w:rFonts w:ascii="Times New Roman" w:hAnsi="Times New Roman" w:cs="Times New Roman"/>
          <w:sz w:val="24"/>
          <w:szCs w:val="24"/>
        </w:rPr>
        <w:t>Chu kì 1 gồm có 2 nguyên tố H và He, đều có 1 lớp electron.</w:t>
      </w:r>
    </w:p>
    <w:p w14:paraId="39AC6DD3" w14:textId="02F6EAB7" w:rsidR="00F248FF" w:rsidRPr="00852D0C"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00852D0C">
        <w:rPr>
          <w:rFonts w:ascii="Times New Roman" w:hAnsi="Times New Roman" w:cs="Times New Roman"/>
          <w:b/>
          <w:sz w:val="24"/>
          <w:szCs w:val="24"/>
        </w:rPr>
        <w:t xml:space="preserve">. </w:t>
      </w:r>
      <w:r w:rsidR="00852D0C">
        <w:rPr>
          <w:rFonts w:ascii="Times New Roman" w:hAnsi="Times New Roman" w:cs="Times New Roman"/>
          <w:sz w:val="24"/>
          <w:szCs w:val="24"/>
        </w:rPr>
        <w:t>Chu kì 2 có 8 nguyên tố và đều có 8 electron trong nguyên tử.</w:t>
      </w:r>
    </w:p>
    <w:p w14:paraId="3F8D2202" w14:textId="77777777" w:rsidR="00852D0C" w:rsidRPr="00852D0C" w:rsidRDefault="00F248FF" w:rsidP="00852D0C">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bCs/>
          <w:sz w:val="24"/>
          <w:szCs w:val="24"/>
        </w:rPr>
        <w:t>Câu 4</w:t>
      </w:r>
      <w:r w:rsidRPr="008A0B69">
        <w:rPr>
          <w:rFonts w:ascii="Times New Roman" w:hAnsi="Times New Roman" w:cs="Times New Roman"/>
          <w:b/>
          <w:bCs/>
          <w:sz w:val="24"/>
          <w:szCs w:val="24"/>
        </w:rPr>
        <w:t xml:space="preserve">. </w:t>
      </w:r>
      <w:r w:rsidR="00852D0C">
        <w:rPr>
          <w:rFonts w:ascii="Times New Roman" w:hAnsi="Times New Roman" w:cs="Times New Roman"/>
          <w:b/>
          <w:sz w:val="24"/>
          <w:szCs w:val="24"/>
        </w:rPr>
        <w:t>Chu kì là dãy các nguyên tố mà nguyên tử của chúng có cùng số lớp electron, được sắp xếp theo chiều tăng dần điện tích hạt nhân.</w:t>
      </w:r>
    </w:p>
    <w:p w14:paraId="245E8344" w14:textId="286D2B8F" w:rsidR="00852D0C" w:rsidRDefault="00852D0C" w:rsidP="00852D0C">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Pr>
          <w:rFonts w:ascii="Times New Roman" w:hAnsi="Times New Roman" w:cs="Times New Roman"/>
          <w:sz w:val="24"/>
          <w:szCs w:val="24"/>
        </w:rPr>
        <w:t>Bảng tuần hoàn hiện nay có 7 chu kì, được đánh số từ I đến VII.</w:t>
      </w:r>
      <w:r w:rsidRPr="008A0B69">
        <w:rPr>
          <w:rFonts w:ascii="Times New Roman" w:hAnsi="Times New Roman" w:cs="Times New Roman"/>
          <w:sz w:val="24"/>
          <w:szCs w:val="24"/>
        </w:rPr>
        <w:tab/>
      </w:r>
    </w:p>
    <w:p w14:paraId="58DE87B1" w14:textId="7EEC2F79" w:rsidR="00852D0C" w:rsidRDefault="00852D0C" w:rsidP="00852D0C">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Pr>
          <w:rFonts w:ascii="Times New Roman" w:hAnsi="Times New Roman" w:cs="Times New Roman"/>
          <w:sz w:val="24"/>
          <w:szCs w:val="24"/>
        </w:rPr>
        <w:t>Số thứ tự chu kì bằng số lớp electron của nguyên tử.</w:t>
      </w:r>
    </w:p>
    <w:p w14:paraId="6C086FC8" w14:textId="2C16D477" w:rsidR="00852D0C" w:rsidRPr="00852D0C" w:rsidRDefault="00852D0C" w:rsidP="00852D0C">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Pr>
          <w:rFonts w:ascii="Times New Roman" w:hAnsi="Times New Roman" w:cs="Times New Roman"/>
          <w:sz w:val="24"/>
          <w:szCs w:val="24"/>
        </w:rPr>
        <w:t>Bảng tuần hoàn có 3 chu kì nhỏ và 4 chu kì lớn.</w:t>
      </w:r>
    </w:p>
    <w:p w14:paraId="1AB54DBC" w14:textId="6B9B0258" w:rsidR="00852D0C" w:rsidRPr="00852D0C" w:rsidRDefault="00852D0C" w:rsidP="00852D0C">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Chu kì 2 có 8 nguyên tố và đều có 2 lớp electron.</w:t>
      </w:r>
    </w:p>
    <w:p w14:paraId="648B7D18" w14:textId="225F8DB8" w:rsidR="00F248FF" w:rsidRPr="008A0B69" w:rsidRDefault="00F248FF" w:rsidP="00852D0C">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5</w:t>
      </w:r>
      <w:r w:rsidRPr="008A0B69">
        <w:rPr>
          <w:rFonts w:ascii="Times New Roman" w:hAnsi="Times New Roman" w:cs="Times New Roman"/>
          <w:b/>
          <w:bCs/>
          <w:sz w:val="24"/>
          <w:szCs w:val="24"/>
        </w:rPr>
        <w:t xml:space="preserve">. </w:t>
      </w:r>
      <w:r w:rsidR="00852D0C">
        <w:rPr>
          <w:rFonts w:ascii="Times New Roman" w:hAnsi="Times New Roman" w:cs="Times New Roman"/>
          <w:b/>
          <w:bCs/>
          <w:sz w:val="24"/>
          <w:szCs w:val="24"/>
        </w:rPr>
        <w:t xml:space="preserve">Nhóm nguyên tố </w:t>
      </w:r>
      <w:r w:rsidR="003C6289">
        <w:rPr>
          <w:rFonts w:ascii="Times New Roman" w:hAnsi="Times New Roman" w:cs="Times New Roman"/>
          <w:b/>
          <w:bCs/>
          <w:sz w:val="24"/>
          <w:szCs w:val="24"/>
        </w:rPr>
        <w:t>gồm các nguyên tố mà nguyên tử của chúng có cấu hình electron tương tự nhau.</w:t>
      </w:r>
    </w:p>
    <w:p w14:paraId="564AE9CB" w14:textId="723A2CCD"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3C6289">
        <w:rPr>
          <w:rFonts w:ascii="Times New Roman" w:hAnsi="Times New Roman" w:cs="Times New Roman"/>
          <w:sz w:val="24"/>
          <w:szCs w:val="24"/>
        </w:rPr>
        <w:t>Tính chất hóa học của các nguyên tố trong cùng một nhóm tương tự nhau.</w:t>
      </w:r>
      <w:r w:rsidRPr="008A0B69">
        <w:rPr>
          <w:rFonts w:ascii="Times New Roman" w:hAnsi="Times New Roman" w:cs="Times New Roman"/>
          <w:sz w:val="24"/>
          <w:szCs w:val="24"/>
        </w:rPr>
        <w:tab/>
      </w:r>
    </w:p>
    <w:p w14:paraId="12F7F60D" w14:textId="32C9AE84"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3C6289">
        <w:rPr>
          <w:rFonts w:ascii="Times New Roman" w:hAnsi="Times New Roman" w:cs="Times New Roman"/>
          <w:sz w:val="24"/>
          <w:szCs w:val="24"/>
        </w:rPr>
        <w:t>Bảng tuần hoàn hiện nay gồm 8 nhóm A và 10 nhóm B.</w:t>
      </w:r>
    </w:p>
    <w:p w14:paraId="4DA71A60" w14:textId="4C8FD582" w:rsidR="00F248FF" w:rsidRPr="003C628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3C6289" w:rsidRPr="003C6289">
        <w:rPr>
          <w:rFonts w:ascii="Times New Roman" w:hAnsi="Times New Roman" w:cs="Times New Roman"/>
          <w:sz w:val="24"/>
          <w:szCs w:val="24"/>
        </w:rPr>
        <w:t>Số thứ tự của nhóm A bằng số eletron hóa trị.</w:t>
      </w:r>
    </w:p>
    <w:p w14:paraId="1EABC3EC" w14:textId="3BBB369A"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3C6289" w:rsidRPr="003C6289">
        <w:rPr>
          <w:rFonts w:ascii="Times New Roman" w:hAnsi="Times New Roman" w:cs="Times New Roman"/>
          <w:sz w:val="24"/>
          <w:szCs w:val="24"/>
        </w:rPr>
        <w:t>Nhóm IA được gọi là nhóm Halogen.</w:t>
      </w:r>
    </w:p>
    <w:p w14:paraId="170BEED2" w14:textId="5618BFA7" w:rsidR="00F248FF" w:rsidRPr="008A0B69" w:rsidRDefault="00F248FF" w:rsidP="003C628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6</w:t>
      </w:r>
      <w:r w:rsidRPr="008A0B69">
        <w:rPr>
          <w:rFonts w:ascii="Times New Roman" w:hAnsi="Times New Roman" w:cs="Times New Roman"/>
          <w:b/>
          <w:bCs/>
          <w:sz w:val="24"/>
          <w:szCs w:val="24"/>
        </w:rPr>
        <w:t xml:space="preserve">. </w:t>
      </w:r>
      <w:r w:rsidR="003C6289">
        <w:rPr>
          <w:rFonts w:ascii="Times New Roman" w:hAnsi="Times New Roman" w:cs="Times New Roman"/>
          <w:b/>
          <w:bCs/>
          <w:sz w:val="24"/>
          <w:szCs w:val="24"/>
        </w:rPr>
        <w:t>Nhóm nguyên tố gồm các nguyên tố mà nguyên tử của chúng có cấu hình electron tương tự nhau, do đó tính chất hóa học gần giống nhau.</w:t>
      </w:r>
    </w:p>
    <w:p w14:paraId="3FD59DB8" w14:textId="62F723DB"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3C6289">
        <w:rPr>
          <w:rFonts w:ascii="Times New Roman" w:hAnsi="Times New Roman" w:cs="Times New Roman"/>
          <w:sz w:val="24"/>
          <w:szCs w:val="24"/>
        </w:rPr>
        <w:t>Những nguyên tố mà nguyên tử có electron cuối cùng điền vào phân lớp s được gọi là nguyên tố s.</w:t>
      </w:r>
      <w:r w:rsidRPr="008A0B69">
        <w:rPr>
          <w:rFonts w:ascii="Times New Roman" w:hAnsi="Times New Roman" w:cs="Times New Roman"/>
          <w:sz w:val="24"/>
          <w:szCs w:val="24"/>
        </w:rPr>
        <w:tab/>
      </w:r>
    </w:p>
    <w:p w14:paraId="011074DD" w14:textId="5135A1B3"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3C6289">
        <w:rPr>
          <w:rFonts w:ascii="Times New Roman" w:hAnsi="Times New Roman" w:cs="Times New Roman"/>
          <w:sz w:val="24"/>
          <w:szCs w:val="24"/>
        </w:rPr>
        <w:t>Nhóm A gồm các nguyên tố s và p.</w:t>
      </w:r>
    </w:p>
    <w:p w14:paraId="6F5FEDAB" w14:textId="63F8AD1C"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3C6289" w:rsidRPr="003C6289">
        <w:rPr>
          <w:rFonts w:ascii="Times New Roman" w:hAnsi="Times New Roman" w:cs="Times New Roman"/>
          <w:sz w:val="24"/>
          <w:szCs w:val="24"/>
        </w:rPr>
        <w:t>Nhóm VA, VIA, VIIA là nhóm các nguyên tố kim loại.</w:t>
      </w:r>
    </w:p>
    <w:p w14:paraId="4E2D997B" w14:textId="2B2D9829" w:rsidR="00F248FF" w:rsidRPr="003C628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3C6289">
        <w:rPr>
          <w:rFonts w:ascii="Times New Roman" w:hAnsi="Times New Roman" w:cs="Times New Roman"/>
          <w:sz w:val="24"/>
          <w:szCs w:val="24"/>
        </w:rPr>
        <w:t>Nhóm B gồm các nguyên tố d và nguyên tố f.</w:t>
      </w:r>
    </w:p>
    <w:p w14:paraId="0EE2F90E" w14:textId="4A95798F" w:rsidR="003C6289" w:rsidRPr="008A0B69" w:rsidRDefault="00F248FF" w:rsidP="003C628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0040713E">
        <w:rPr>
          <w:rFonts w:ascii="Times New Roman" w:hAnsi="Times New Roman" w:cs="Times New Roman"/>
          <w:b/>
          <w:bCs/>
          <w:sz w:val="24"/>
          <w:szCs w:val="24"/>
        </w:rPr>
        <w:t>Trong bảng tuần hoàn, mỗi nguyên tố được xếp vào một ô được gọi là ô nguyên tố.</w:t>
      </w:r>
    </w:p>
    <w:p w14:paraId="347944DC" w14:textId="4C8B2FC9" w:rsidR="003C6289" w:rsidRDefault="003C6289" w:rsidP="003C628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40713E">
        <w:rPr>
          <w:rFonts w:ascii="Times New Roman" w:hAnsi="Times New Roman" w:cs="Times New Roman"/>
          <w:sz w:val="24"/>
          <w:szCs w:val="24"/>
        </w:rPr>
        <w:t>Số thứ tự của ô nguyên tố bằng số hiệu nguyên tử.</w:t>
      </w:r>
    </w:p>
    <w:p w14:paraId="2B537D4C" w14:textId="775CE490" w:rsidR="003C6289" w:rsidRDefault="003C6289" w:rsidP="003C628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40713E">
        <w:rPr>
          <w:rFonts w:ascii="Times New Roman" w:hAnsi="Times New Roman" w:cs="Times New Roman"/>
          <w:sz w:val="24"/>
          <w:szCs w:val="24"/>
        </w:rPr>
        <w:t>Ô nguyên tố cho biết tên nguyên tố, số khối của nguyên tử.</w:t>
      </w:r>
    </w:p>
    <w:p w14:paraId="3CFA8A20" w14:textId="513D2CC1" w:rsidR="003C6289" w:rsidRPr="008A0B69" w:rsidRDefault="003C6289" w:rsidP="003C628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40713E">
        <w:rPr>
          <w:rFonts w:ascii="Times New Roman" w:hAnsi="Times New Roman" w:cs="Times New Roman"/>
          <w:sz w:val="24"/>
          <w:szCs w:val="24"/>
        </w:rPr>
        <w:t>Trong bảng tuần hoàn, Aluminium nằm ở ô nguyên tố 13.</w:t>
      </w:r>
    </w:p>
    <w:p w14:paraId="7291CC55" w14:textId="360F6417" w:rsidR="003C6289" w:rsidRPr="003C6289" w:rsidRDefault="003C6289" w:rsidP="003C628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40713E">
        <w:rPr>
          <w:rFonts w:ascii="Times New Roman" w:hAnsi="Times New Roman" w:cs="Times New Roman"/>
          <w:sz w:val="24"/>
          <w:szCs w:val="24"/>
        </w:rPr>
        <w:t>Trong bảng tuần hoàn, Aluminium có nguyên tử khối trung bình là 26,98.</w:t>
      </w:r>
    </w:p>
    <w:p w14:paraId="2EB062D2" w14:textId="47EB2EA3" w:rsidR="003C6289" w:rsidRPr="008A0B69" w:rsidRDefault="00F248FF" w:rsidP="003C628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8</w:t>
      </w:r>
      <w:r w:rsidRPr="008A0B69">
        <w:rPr>
          <w:rFonts w:ascii="Times New Roman" w:hAnsi="Times New Roman" w:cs="Times New Roman"/>
          <w:b/>
          <w:bCs/>
          <w:sz w:val="24"/>
          <w:szCs w:val="24"/>
        </w:rPr>
        <w:t xml:space="preserve">. </w:t>
      </w:r>
      <w:r w:rsidR="0040713E">
        <w:rPr>
          <w:rFonts w:ascii="Times New Roman" w:hAnsi="Times New Roman" w:cs="Times New Roman"/>
          <w:b/>
          <w:bCs/>
          <w:sz w:val="24"/>
          <w:szCs w:val="24"/>
        </w:rPr>
        <w:t>Trong bảng tuầ</w:t>
      </w:r>
      <w:r w:rsidR="000E1478">
        <w:rPr>
          <w:rFonts w:ascii="Times New Roman" w:hAnsi="Times New Roman" w:cs="Times New Roman"/>
          <w:b/>
          <w:bCs/>
          <w:sz w:val="24"/>
          <w:szCs w:val="24"/>
        </w:rPr>
        <w:t>n hoàn, Sodium(Z=11), Magnes</w:t>
      </w:r>
      <w:r w:rsidR="0040713E">
        <w:rPr>
          <w:rFonts w:ascii="Times New Roman" w:hAnsi="Times New Roman" w:cs="Times New Roman"/>
          <w:b/>
          <w:bCs/>
          <w:sz w:val="24"/>
          <w:szCs w:val="24"/>
        </w:rPr>
        <w:t>ium (Z=12), Aluminium (Z=13).</w:t>
      </w:r>
    </w:p>
    <w:p w14:paraId="3FCBDF77" w14:textId="06DB11DA" w:rsidR="003C6289" w:rsidRDefault="003C6289" w:rsidP="003C628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40713E">
        <w:rPr>
          <w:rFonts w:ascii="Times New Roman" w:hAnsi="Times New Roman" w:cs="Times New Roman"/>
          <w:sz w:val="24"/>
          <w:szCs w:val="24"/>
        </w:rPr>
        <w:t>Là những nguyên tố nằm ở</w:t>
      </w:r>
      <w:r w:rsidR="000E1478">
        <w:rPr>
          <w:rFonts w:ascii="Times New Roman" w:hAnsi="Times New Roman" w:cs="Times New Roman"/>
          <w:sz w:val="24"/>
          <w:szCs w:val="24"/>
        </w:rPr>
        <w:t xml:space="preserve"> chu kì 3</w:t>
      </w:r>
    </w:p>
    <w:p w14:paraId="0B48C105" w14:textId="692086FE" w:rsidR="003C6289" w:rsidRDefault="003C6289" w:rsidP="003C628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40713E">
        <w:rPr>
          <w:rFonts w:ascii="Times New Roman" w:hAnsi="Times New Roman" w:cs="Times New Roman"/>
          <w:sz w:val="24"/>
          <w:szCs w:val="24"/>
        </w:rPr>
        <w:t>Là những nguyên tố nằm ở nhóm IIIA.</w:t>
      </w:r>
    </w:p>
    <w:p w14:paraId="0121A474" w14:textId="15713CD4" w:rsidR="003C6289" w:rsidRPr="00AD3C41" w:rsidRDefault="003C6289" w:rsidP="003C628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AD3C41">
        <w:rPr>
          <w:rFonts w:ascii="Times New Roman" w:hAnsi="Times New Roman" w:cs="Times New Roman"/>
          <w:sz w:val="24"/>
          <w:szCs w:val="24"/>
        </w:rPr>
        <w:t>Sodium có cấu hình electron là 1s</w:t>
      </w:r>
      <w:r w:rsidR="00AD3C41">
        <w:rPr>
          <w:rFonts w:ascii="Times New Roman" w:hAnsi="Times New Roman" w:cs="Times New Roman"/>
          <w:sz w:val="24"/>
          <w:szCs w:val="24"/>
          <w:vertAlign w:val="superscript"/>
        </w:rPr>
        <w:t>2</w:t>
      </w:r>
      <w:r w:rsidR="00AD3C41">
        <w:rPr>
          <w:rFonts w:ascii="Times New Roman" w:hAnsi="Times New Roman" w:cs="Times New Roman"/>
          <w:sz w:val="24"/>
          <w:szCs w:val="24"/>
        </w:rPr>
        <w:t>2s</w:t>
      </w:r>
      <w:r w:rsidR="00AD3C41">
        <w:rPr>
          <w:rFonts w:ascii="Times New Roman" w:hAnsi="Times New Roman" w:cs="Times New Roman"/>
          <w:sz w:val="24"/>
          <w:szCs w:val="24"/>
          <w:vertAlign w:val="superscript"/>
        </w:rPr>
        <w:t>2</w:t>
      </w:r>
      <w:r w:rsidR="00AD3C41">
        <w:rPr>
          <w:rFonts w:ascii="Times New Roman" w:hAnsi="Times New Roman" w:cs="Times New Roman"/>
          <w:sz w:val="24"/>
          <w:szCs w:val="24"/>
        </w:rPr>
        <w:t>2p</w:t>
      </w:r>
      <w:r w:rsidR="001A16E7">
        <w:rPr>
          <w:rFonts w:ascii="Times New Roman" w:hAnsi="Times New Roman" w:cs="Times New Roman"/>
          <w:sz w:val="24"/>
          <w:szCs w:val="24"/>
          <w:vertAlign w:val="superscript"/>
        </w:rPr>
        <w:t>5</w:t>
      </w:r>
      <w:r w:rsidR="00AD3C41">
        <w:rPr>
          <w:rFonts w:ascii="Times New Roman" w:hAnsi="Times New Roman" w:cs="Times New Roman"/>
          <w:sz w:val="24"/>
          <w:szCs w:val="24"/>
        </w:rPr>
        <w:t>3s</w:t>
      </w:r>
      <w:r w:rsidR="001A16E7">
        <w:rPr>
          <w:rFonts w:ascii="Times New Roman" w:hAnsi="Times New Roman" w:cs="Times New Roman"/>
          <w:sz w:val="24"/>
          <w:szCs w:val="24"/>
          <w:vertAlign w:val="superscript"/>
        </w:rPr>
        <w:t>2</w:t>
      </w:r>
      <w:r w:rsidR="00AD3C41">
        <w:rPr>
          <w:rFonts w:ascii="Times New Roman" w:hAnsi="Times New Roman" w:cs="Times New Roman"/>
          <w:sz w:val="24"/>
          <w:szCs w:val="24"/>
        </w:rPr>
        <w:t>.</w:t>
      </w:r>
    </w:p>
    <w:p w14:paraId="02AE9C22" w14:textId="2DBCC52D" w:rsidR="003C6289" w:rsidRPr="003C6289" w:rsidRDefault="003C6289" w:rsidP="003C628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lastRenderedPageBreak/>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0E1478">
        <w:rPr>
          <w:rFonts w:ascii="Times New Roman" w:hAnsi="Times New Roman" w:cs="Times New Roman"/>
          <w:sz w:val="24"/>
          <w:szCs w:val="24"/>
        </w:rPr>
        <w:t>Sodium, magnes</w:t>
      </w:r>
      <w:r w:rsidR="00AD3C41">
        <w:rPr>
          <w:rFonts w:ascii="Times New Roman" w:hAnsi="Times New Roman" w:cs="Times New Roman"/>
          <w:sz w:val="24"/>
          <w:szCs w:val="24"/>
        </w:rPr>
        <w:t>ium, aluminium đều là các nguyên tố kim loại.</w:t>
      </w:r>
    </w:p>
    <w:p w14:paraId="461E2782" w14:textId="75D7248E" w:rsidR="00AD3C41" w:rsidRPr="008A0B69" w:rsidRDefault="00F248FF" w:rsidP="00AD3C41">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00AD3C41">
        <w:rPr>
          <w:rFonts w:ascii="Times New Roman" w:hAnsi="Times New Roman" w:cs="Times New Roman"/>
          <w:b/>
          <w:bCs/>
          <w:sz w:val="24"/>
          <w:szCs w:val="24"/>
        </w:rPr>
        <w:t xml:space="preserve">Trong bảng tuần hoàn, </w:t>
      </w:r>
      <w:r w:rsidR="00FE0BAD">
        <w:rPr>
          <w:rFonts w:ascii="Times New Roman" w:hAnsi="Times New Roman" w:cs="Times New Roman"/>
          <w:b/>
          <w:bCs/>
          <w:sz w:val="24"/>
          <w:szCs w:val="24"/>
        </w:rPr>
        <w:t xml:space="preserve">Chlorine </w:t>
      </w:r>
      <w:r w:rsidR="00AD3C41">
        <w:rPr>
          <w:rFonts w:ascii="Times New Roman" w:hAnsi="Times New Roman" w:cs="Times New Roman"/>
          <w:b/>
          <w:bCs/>
          <w:sz w:val="24"/>
          <w:szCs w:val="24"/>
        </w:rPr>
        <w:t>(</w:t>
      </w:r>
      <w:r w:rsidR="00FE0BAD">
        <w:rPr>
          <w:rFonts w:ascii="Times New Roman" w:hAnsi="Times New Roman" w:cs="Times New Roman"/>
          <w:b/>
          <w:bCs/>
          <w:sz w:val="24"/>
          <w:szCs w:val="24"/>
        </w:rPr>
        <w:t>Z=17).</w:t>
      </w:r>
    </w:p>
    <w:p w14:paraId="0DDE719C" w14:textId="6E81A678" w:rsidR="00AD3C41" w:rsidRDefault="00AD3C41" w:rsidP="00AD3C4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FE0BAD" w:rsidRPr="00FE0BAD">
        <w:rPr>
          <w:rFonts w:ascii="Times New Roman" w:hAnsi="Times New Roman" w:cs="Times New Roman"/>
          <w:bCs/>
          <w:sz w:val="24"/>
          <w:szCs w:val="24"/>
        </w:rPr>
        <w:t>Chlorine là</w:t>
      </w:r>
      <w:r>
        <w:rPr>
          <w:rFonts w:ascii="Times New Roman" w:hAnsi="Times New Roman" w:cs="Times New Roman"/>
          <w:sz w:val="24"/>
          <w:szCs w:val="24"/>
        </w:rPr>
        <w:t xml:space="preserve"> nguyên tố nằm ở chu kì 3.</w:t>
      </w:r>
    </w:p>
    <w:p w14:paraId="29B916CF" w14:textId="79A1DA19" w:rsidR="00AD3C41" w:rsidRDefault="00AD3C41" w:rsidP="00AD3C41">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FE0BAD" w:rsidRPr="00FE0BAD">
        <w:rPr>
          <w:rFonts w:ascii="Times New Roman" w:hAnsi="Times New Roman" w:cs="Times New Roman"/>
          <w:bCs/>
          <w:sz w:val="24"/>
          <w:szCs w:val="24"/>
        </w:rPr>
        <w:t>Chlorine là</w:t>
      </w:r>
      <w:r>
        <w:rPr>
          <w:rFonts w:ascii="Times New Roman" w:hAnsi="Times New Roman" w:cs="Times New Roman"/>
          <w:sz w:val="24"/>
          <w:szCs w:val="24"/>
        </w:rPr>
        <w:t xml:space="preserve"> nguyên tố nằm ở nhóm IIIA.</w:t>
      </w:r>
    </w:p>
    <w:p w14:paraId="3CACD253" w14:textId="3C25A4C8" w:rsidR="00AD3C41" w:rsidRPr="00AD3C41" w:rsidRDefault="00AD3C41" w:rsidP="00AD3C41">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FE0BAD" w:rsidRPr="00FE0BAD">
        <w:rPr>
          <w:rFonts w:ascii="Times New Roman" w:hAnsi="Times New Roman" w:cs="Times New Roman"/>
          <w:bCs/>
          <w:sz w:val="24"/>
          <w:szCs w:val="24"/>
        </w:rPr>
        <w:t>Chlorine là</w:t>
      </w:r>
      <w:r>
        <w:rPr>
          <w:rFonts w:ascii="Times New Roman" w:hAnsi="Times New Roman" w:cs="Times New Roman"/>
          <w:sz w:val="24"/>
          <w:szCs w:val="24"/>
        </w:rPr>
        <w:t xml:space="preserve"> </w:t>
      </w:r>
      <w:r w:rsidR="00FE0BAD">
        <w:rPr>
          <w:rFonts w:ascii="Times New Roman" w:hAnsi="Times New Roman" w:cs="Times New Roman"/>
          <w:sz w:val="24"/>
          <w:szCs w:val="24"/>
        </w:rPr>
        <w:t>nguyên tố phi kim.</w:t>
      </w:r>
    </w:p>
    <w:p w14:paraId="31CAA990" w14:textId="3EE0A0AF" w:rsidR="00F248FF" w:rsidRPr="008A0B69" w:rsidRDefault="00AD3C41" w:rsidP="00AD3C4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FE0BAD" w:rsidRPr="00FE0BAD">
        <w:rPr>
          <w:rFonts w:ascii="Times New Roman" w:hAnsi="Times New Roman" w:cs="Times New Roman"/>
          <w:bCs/>
          <w:sz w:val="24"/>
          <w:szCs w:val="24"/>
        </w:rPr>
        <w:t>Chlorine là</w:t>
      </w:r>
      <w:r w:rsidR="00FE0BAD">
        <w:rPr>
          <w:rFonts w:ascii="Times New Roman" w:hAnsi="Times New Roman" w:cs="Times New Roman"/>
          <w:bCs/>
          <w:sz w:val="24"/>
          <w:szCs w:val="24"/>
        </w:rPr>
        <w:t xml:space="preserve"> nguyên tố p.</w:t>
      </w:r>
    </w:p>
    <w:p w14:paraId="21725217" w14:textId="46CF20DF" w:rsidR="00F248FF" w:rsidRPr="008A0B69" w:rsidRDefault="00F248FF" w:rsidP="00FE0BAD">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00FE0BAD">
        <w:rPr>
          <w:rFonts w:ascii="Times New Roman" w:hAnsi="Times New Roman" w:cs="Times New Roman"/>
          <w:b/>
          <w:bCs/>
          <w:sz w:val="24"/>
          <w:szCs w:val="24"/>
        </w:rPr>
        <w:t xml:space="preserve"> Ion X</w:t>
      </w:r>
      <w:r w:rsidR="00FE0BAD">
        <w:rPr>
          <w:rFonts w:ascii="Times New Roman" w:hAnsi="Times New Roman" w:cs="Times New Roman"/>
          <w:b/>
          <w:bCs/>
          <w:sz w:val="24"/>
          <w:szCs w:val="24"/>
          <w:vertAlign w:val="superscript"/>
        </w:rPr>
        <w:t>+</w:t>
      </w:r>
      <w:r w:rsidR="00FE0BAD">
        <w:rPr>
          <w:rFonts w:ascii="Times New Roman" w:hAnsi="Times New Roman" w:cs="Times New Roman"/>
          <w:b/>
          <w:bCs/>
          <w:sz w:val="24"/>
          <w:szCs w:val="24"/>
        </w:rPr>
        <w:t xml:space="preserve"> và Y</w:t>
      </w:r>
      <w:r w:rsidR="00FE0BAD">
        <w:rPr>
          <w:rFonts w:ascii="Times New Roman" w:hAnsi="Times New Roman" w:cs="Times New Roman"/>
          <w:b/>
          <w:bCs/>
          <w:sz w:val="24"/>
          <w:szCs w:val="24"/>
          <w:vertAlign w:val="superscript"/>
        </w:rPr>
        <w:t>2-</w:t>
      </w:r>
      <w:r w:rsidR="00FE0BAD">
        <w:rPr>
          <w:rFonts w:ascii="Times New Roman" w:hAnsi="Times New Roman" w:cs="Times New Roman"/>
          <w:b/>
          <w:bCs/>
          <w:sz w:val="24"/>
          <w:szCs w:val="24"/>
        </w:rPr>
        <w:t xml:space="preserve"> cùng có cấu hình electron là [Ar].</w:t>
      </w:r>
    </w:p>
    <w:p w14:paraId="39C402CA" w14:textId="071AED5A"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FE0BAD">
        <w:rPr>
          <w:rFonts w:ascii="Times New Roman" w:hAnsi="Times New Roman" w:cs="Times New Roman"/>
          <w:sz w:val="24"/>
          <w:szCs w:val="24"/>
        </w:rPr>
        <w:t>Số thứ tự ô nguyên tố X, Y hơn kém nhau 3 đơn vị.</w:t>
      </w:r>
      <w:r w:rsidRPr="008A0B69">
        <w:rPr>
          <w:rFonts w:ascii="Times New Roman" w:hAnsi="Times New Roman" w:cs="Times New Roman"/>
          <w:sz w:val="24"/>
          <w:szCs w:val="24"/>
        </w:rPr>
        <w:tab/>
      </w:r>
    </w:p>
    <w:p w14:paraId="2FABCF55" w14:textId="2DEAC998"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FE0BAD">
        <w:rPr>
          <w:rFonts w:ascii="Times New Roman" w:hAnsi="Times New Roman" w:cs="Times New Roman"/>
          <w:sz w:val="24"/>
          <w:szCs w:val="24"/>
        </w:rPr>
        <w:t>X là nguyên tử kim loại, Y là nguyên tử phi kim.</w:t>
      </w:r>
    </w:p>
    <w:p w14:paraId="6D3DC273" w14:textId="5E4A034D"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FE0BAD" w:rsidRPr="00FE0BAD">
        <w:rPr>
          <w:rFonts w:ascii="Times New Roman" w:hAnsi="Times New Roman" w:cs="Times New Roman"/>
          <w:sz w:val="24"/>
          <w:szCs w:val="24"/>
        </w:rPr>
        <w:t>Cả X, Y đều thuộc chu kì 3 cùng với Ar.</w:t>
      </w:r>
    </w:p>
    <w:p w14:paraId="7559960F" w14:textId="77B7C662" w:rsidR="00F248FF" w:rsidRPr="00FE0BAD"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FE0BAD">
        <w:rPr>
          <w:rFonts w:ascii="Times New Roman" w:hAnsi="Times New Roman" w:cs="Times New Roman"/>
          <w:sz w:val="24"/>
          <w:szCs w:val="24"/>
        </w:rPr>
        <w:t>Số thứ tự nhóm A của X,Y hơn kém nhau 5 đơn vị.</w:t>
      </w:r>
    </w:p>
    <w:p w14:paraId="14FED1C5" w14:textId="77777777" w:rsidR="001C45A3" w:rsidRPr="008A0B69" w:rsidRDefault="001C45A3"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24C35B7C" w14:textId="304D9828" w:rsidR="002B6DF5" w:rsidRPr="008A0B69"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color w:val="FF0000"/>
          <w:sz w:val="24"/>
          <w:szCs w:val="24"/>
        </w:rPr>
        <w:t xml:space="preserve"> </w:t>
      </w:r>
      <w:r w:rsidR="0086279A" w:rsidRPr="00F248FF">
        <w:rPr>
          <w:rFonts w:ascii="Times New Roman" w:hAnsi="Times New Roman" w:cs="Times New Roman"/>
          <w:b/>
          <w:color w:val="FF0000"/>
          <w:sz w:val="24"/>
          <w:szCs w:val="24"/>
        </w:rPr>
        <w:t>Câu trắc nghiệm yêu cầu trả lời ngắn</w:t>
      </w:r>
    </w:p>
    <w:p w14:paraId="6B9C8DB2" w14:textId="70D7F954" w:rsidR="00F248FF"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1. </w:t>
      </w:r>
      <w:r w:rsidR="00226558" w:rsidRPr="00970A7C">
        <w:rPr>
          <w:rFonts w:ascii="Times New Roman" w:hAnsi="Times New Roman" w:cs="Times New Roman"/>
          <w:bCs/>
          <w:sz w:val="24"/>
          <w:szCs w:val="24"/>
        </w:rPr>
        <w:t>Cho các nguyên tố có số hiệu nguyên tử lần lượt là 3, 7, 10, 11, 19. Có bao nhiêu nguyên tố thuộc nhóm IA trong bảng tuần hoàn?</w:t>
      </w:r>
    </w:p>
    <w:p w14:paraId="12D2E875" w14:textId="7BA4A001" w:rsidR="00F248FF" w:rsidRPr="00970A7C"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2. </w:t>
      </w:r>
      <w:r w:rsidR="00226558" w:rsidRPr="00970A7C">
        <w:rPr>
          <w:rFonts w:ascii="Times New Roman" w:hAnsi="Times New Roman" w:cs="Times New Roman"/>
          <w:bCs/>
          <w:sz w:val="24"/>
          <w:szCs w:val="24"/>
        </w:rPr>
        <w:t>Cho các nguyên tố có số hiệu nguyên tử lần lượt là 3, 7, 10, 11, 19. Có bao nhiêu nguyên tố thuộc chu kì 2 trong bảng tuần hoàn?</w:t>
      </w:r>
    </w:p>
    <w:p w14:paraId="441E81BF" w14:textId="3A444D7D" w:rsidR="00F248FF" w:rsidRDefault="00970A7C"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iCs/>
          <w:noProof/>
          <w:color w:val="0000CC"/>
          <w:sz w:val="24"/>
          <w:szCs w:val="24"/>
        </w:rPr>
        <w:drawing>
          <wp:anchor distT="0" distB="0" distL="114300" distR="114300" simplePos="0" relativeHeight="251656704" behindDoc="1" locked="0" layoutInCell="1" allowOverlap="1" wp14:anchorId="40BF9D9E" wp14:editId="16118764">
            <wp:simplePos x="0" y="0"/>
            <wp:positionH relativeFrom="margin">
              <wp:posOffset>4551045</wp:posOffset>
            </wp:positionH>
            <wp:positionV relativeFrom="paragraph">
              <wp:posOffset>258445</wp:posOffset>
            </wp:positionV>
            <wp:extent cx="1828800" cy="990600"/>
            <wp:effectExtent l="0" t="0" r="0" b="0"/>
            <wp:wrapTight wrapText="bothSides">
              <wp:wrapPolygon edited="0">
                <wp:start x="0" y="0"/>
                <wp:lineTo x="0" y="21185"/>
                <wp:lineTo x="21375" y="21185"/>
                <wp:lineTo x="21375" y="0"/>
                <wp:lineTo x="0" y="0"/>
              </wp:wrapPolygon>
            </wp:wrapTight>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4.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1828800" cy="990600"/>
                    </a:xfrm>
                    <a:prstGeom prst="rect">
                      <a:avLst/>
                    </a:prstGeom>
                  </pic:spPr>
                </pic:pic>
              </a:graphicData>
            </a:graphic>
            <wp14:sizeRelH relativeFrom="margin">
              <wp14:pctWidth>0</wp14:pctWidth>
            </wp14:sizeRelH>
            <wp14:sizeRelV relativeFrom="margin">
              <wp14:pctHeight>0</wp14:pctHeight>
            </wp14:sizeRelV>
          </wp:anchor>
        </w:drawing>
      </w:r>
      <w:r w:rsidR="0086279A" w:rsidRPr="008A0B69">
        <w:rPr>
          <w:rFonts w:ascii="Times New Roman" w:hAnsi="Times New Roman" w:cs="Times New Roman"/>
          <w:b/>
          <w:bCs/>
          <w:sz w:val="24"/>
          <w:szCs w:val="24"/>
        </w:rPr>
        <w:t xml:space="preserve">Câu 3. </w:t>
      </w:r>
      <w:r w:rsidR="00226558" w:rsidRPr="00970A7C">
        <w:rPr>
          <w:rFonts w:ascii="Times New Roman" w:hAnsi="Times New Roman" w:cs="Times New Roman"/>
          <w:bCs/>
          <w:sz w:val="24"/>
          <w:szCs w:val="24"/>
        </w:rPr>
        <w:t>Cho các nguyên tố có số hiệu nguyên tử lần lượt là 3, 7, 10, 11, 19. Có bao nhiêu nguyên tố kim loại?</w:t>
      </w:r>
    </w:p>
    <w:p w14:paraId="677E4280" w14:textId="7E0D58C1" w:rsidR="00970A7C" w:rsidRPr="00970A7C" w:rsidRDefault="0086279A" w:rsidP="00970A7C">
      <w:pPr>
        <w:spacing w:after="0" w:line="276" w:lineRule="auto"/>
        <w:jc w:val="both"/>
        <w:rPr>
          <w:rFonts w:ascii="Times New Roman" w:eastAsia="Calibri" w:hAnsi="Times New Roman" w:cs="Times New Roman"/>
          <w:sz w:val="24"/>
          <w:szCs w:val="24"/>
        </w:rPr>
      </w:pPr>
      <w:r w:rsidRPr="008A0B69">
        <w:rPr>
          <w:rFonts w:ascii="Times New Roman" w:hAnsi="Times New Roman" w:cs="Times New Roman"/>
          <w:b/>
          <w:bCs/>
          <w:sz w:val="24"/>
          <w:szCs w:val="24"/>
        </w:rPr>
        <w:t xml:space="preserve">Câu 4. </w:t>
      </w:r>
      <w:r w:rsidR="00970A7C" w:rsidRPr="00970A7C">
        <w:rPr>
          <w:rFonts w:ascii="Times New Roman" w:eastAsia="Calibri" w:hAnsi="Times New Roman" w:cs="Times New Roman"/>
          <w:sz w:val="24"/>
          <w:szCs w:val="24"/>
        </w:rPr>
        <w:t>Nicotin là một hóa chất gây nghiện có trong cây thuốc lá. Công thức của nicotin được biểu diễn như hình bên.</w:t>
      </w:r>
      <w:r w:rsidR="00970A7C" w:rsidRPr="00970A7C">
        <w:rPr>
          <w:rFonts w:ascii="Times New Roman" w:hAnsi="Times New Roman" w:cs="Times New Roman"/>
          <w:iCs/>
          <w:noProof/>
          <w:sz w:val="24"/>
          <w:szCs w:val="24"/>
        </w:rPr>
        <w:t xml:space="preserve"> Trong </w:t>
      </w:r>
      <w:r w:rsidR="00970A7C">
        <w:rPr>
          <w:rFonts w:ascii="Times New Roman" w:hAnsi="Times New Roman" w:cs="Times New Roman"/>
          <w:iCs/>
          <w:noProof/>
          <w:sz w:val="24"/>
          <w:szCs w:val="24"/>
        </w:rPr>
        <w:t>công thức của nicotin có bao nhiêu nguyên tố thu</w:t>
      </w:r>
      <w:r w:rsidR="00162857">
        <w:rPr>
          <w:rFonts w:ascii="Times New Roman" w:hAnsi="Times New Roman" w:cs="Times New Roman"/>
          <w:iCs/>
          <w:noProof/>
          <w:sz w:val="24"/>
          <w:szCs w:val="24"/>
        </w:rPr>
        <w:t>ộ</w:t>
      </w:r>
      <w:r w:rsidR="00970A7C">
        <w:rPr>
          <w:rFonts w:ascii="Times New Roman" w:hAnsi="Times New Roman" w:cs="Times New Roman"/>
          <w:iCs/>
          <w:noProof/>
          <w:sz w:val="24"/>
          <w:szCs w:val="24"/>
        </w:rPr>
        <w:t>c nguyên tố p?</w:t>
      </w:r>
    </w:p>
    <w:p w14:paraId="28F3E009" w14:textId="7792A739" w:rsidR="00970A7C" w:rsidRDefault="00970A7C" w:rsidP="008A0B69">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6ED33A95" w14:textId="294D7FED" w:rsidR="00970A7C" w:rsidRDefault="00970A7C" w:rsidP="008A0B69">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43DFE01E" w14:textId="29426B84" w:rsidR="00F248FF" w:rsidRPr="00970A7C" w:rsidRDefault="00970A7C"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iCs/>
          <w:noProof/>
          <w:color w:val="0000CC"/>
          <w:sz w:val="24"/>
          <w:szCs w:val="24"/>
        </w:rPr>
        <w:drawing>
          <wp:anchor distT="0" distB="0" distL="114300" distR="114300" simplePos="0" relativeHeight="251658752" behindDoc="1" locked="0" layoutInCell="1" allowOverlap="1" wp14:anchorId="5F0DD026" wp14:editId="25285139">
            <wp:simplePos x="0" y="0"/>
            <wp:positionH relativeFrom="margin">
              <wp:posOffset>4559935</wp:posOffset>
            </wp:positionH>
            <wp:positionV relativeFrom="paragraph">
              <wp:posOffset>9525</wp:posOffset>
            </wp:positionV>
            <wp:extent cx="1762125" cy="1000125"/>
            <wp:effectExtent l="0" t="0" r="9525" b="9525"/>
            <wp:wrapTight wrapText="bothSides">
              <wp:wrapPolygon edited="0">
                <wp:start x="0" y="0"/>
                <wp:lineTo x="0" y="21394"/>
                <wp:lineTo x="21483" y="21394"/>
                <wp:lineTo x="21483" y="0"/>
                <wp:lineTo x="0" y="0"/>
              </wp:wrapPolygon>
            </wp:wrapTight>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3.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762125" cy="1000125"/>
                    </a:xfrm>
                    <a:prstGeom prst="rect">
                      <a:avLst/>
                    </a:prstGeom>
                  </pic:spPr>
                </pic:pic>
              </a:graphicData>
            </a:graphic>
            <wp14:sizeRelH relativeFrom="margin">
              <wp14:pctWidth>0</wp14:pctWidth>
            </wp14:sizeRelH>
            <wp14:sizeRelV relativeFrom="margin">
              <wp14:pctHeight>0</wp14:pctHeight>
            </wp14:sizeRelV>
          </wp:anchor>
        </w:drawing>
      </w:r>
      <w:r w:rsidR="0086279A" w:rsidRPr="008A0B69">
        <w:rPr>
          <w:rFonts w:ascii="Times New Roman" w:hAnsi="Times New Roman" w:cs="Times New Roman"/>
          <w:b/>
          <w:bCs/>
          <w:sz w:val="24"/>
          <w:szCs w:val="24"/>
        </w:rPr>
        <w:t xml:space="preserve">Câu 5. </w:t>
      </w:r>
      <w:r w:rsidRPr="00D94203">
        <w:rPr>
          <w:rFonts w:ascii="Times New Roman" w:eastAsia="Calibri" w:hAnsi="Times New Roman" w:cs="Times New Roman"/>
          <w:sz w:val="24"/>
          <w:szCs w:val="24"/>
        </w:rPr>
        <w:t>Sulfur</w:t>
      </w:r>
      <w:r w:rsidRPr="00D94203">
        <w:rPr>
          <w:rFonts w:ascii="Times New Roman" w:eastAsia="Calibri" w:hAnsi="Times New Roman" w:cs="Times New Roman"/>
          <w:sz w:val="24"/>
          <w:szCs w:val="24"/>
          <w:lang w:val="vi-VN"/>
        </w:rPr>
        <w:t xml:space="preserve"> (S) là chất rắn, xốp, màu vàng hơi nhạt ở điều kiện thường. </w:t>
      </w:r>
      <w:r w:rsidRPr="00D94203">
        <w:rPr>
          <w:rFonts w:ascii="Times New Roman" w:eastAsia="Calibri" w:hAnsi="Times New Roman" w:cs="Times New Roman"/>
          <w:sz w:val="24"/>
          <w:szCs w:val="24"/>
        </w:rPr>
        <w:t>Sulfur</w:t>
      </w:r>
      <w:r w:rsidRPr="00D94203">
        <w:rPr>
          <w:rFonts w:ascii="Times New Roman" w:eastAsia="Calibri" w:hAnsi="Times New Roman" w:cs="Times New Roman"/>
          <w:sz w:val="24"/>
          <w:szCs w:val="24"/>
          <w:lang w:val="vi-VN"/>
        </w:rPr>
        <w:t xml:space="preserve"> và hợp chất của nó được sử dụng trong acquy, bột giặt, thuốc diệt nấm; do dễ cháy nên S còn được dùng để sản xuất các loại diêm, thuốc súng, pháo hoa,…Trong bảng tuần hoàn, nguyên tố S nằm ở </w:t>
      </w:r>
      <w:r w:rsidR="000E1478">
        <w:rPr>
          <w:rFonts w:ascii="Times New Roman" w:eastAsia="Calibri" w:hAnsi="Times New Roman" w:cs="Times New Roman"/>
          <w:sz w:val="24"/>
          <w:szCs w:val="24"/>
        </w:rPr>
        <w:t>ô số 16</w:t>
      </w:r>
      <w:r w:rsidRPr="00D94203">
        <w:rPr>
          <w:rFonts w:ascii="Times New Roman" w:eastAsia="Calibri" w:hAnsi="Times New Roman" w:cs="Times New Roman"/>
          <w:sz w:val="24"/>
          <w:szCs w:val="24"/>
          <w:lang w:val="vi-VN"/>
        </w:rPr>
        <w:t>.</w:t>
      </w:r>
      <w:r>
        <w:rPr>
          <w:rFonts w:ascii="Times New Roman" w:eastAsia="Calibri" w:hAnsi="Times New Roman" w:cs="Times New Roman"/>
          <w:sz w:val="24"/>
          <w:szCs w:val="24"/>
        </w:rPr>
        <w:t xml:space="preserve"> Sulfur thuộc </w:t>
      </w:r>
      <w:r w:rsidR="00162857">
        <w:rPr>
          <w:rFonts w:ascii="Times New Roman" w:eastAsia="Calibri" w:hAnsi="Times New Roman" w:cs="Times New Roman"/>
          <w:sz w:val="24"/>
          <w:szCs w:val="24"/>
        </w:rPr>
        <w:t>chu kì mấy trong bảng tuần hoàn</w:t>
      </w:r>
      <w:r>
        <w:rPr>
          <w:rFonts w:ascii="Times New Roman" w:eastAsia="Calibri" w:hAnsi="Times New Roman" w:cs="Times New Roman"/>
          <w:sz w:val="24"/>
          <w:szCs w:val="24"/>
        </w:rPr>
        <w:t>?</w:t>
      </w:r>
    </w:p>
    <w:p w14:paraId="02432AC1" w14:textId="0E75201D" w:rsidR="00DC5220" w:rsidRPr="000E1478" w:rsidRDefault="0086279A" w:rsidP="00F1175C">
      <w:pPr>
        <w:tabs>
          <w:tab w:val="left" w:pos="274"/>
          <w:tab w:val="left" w:pos="2835"/>
          <w:tab w:val="left" w:pos="5387"/>
          <w:tab w:val="left" w:pos="7938"/>
        </w:tabs>
        <w:spacing w:after="0" w:line="276" w:lineRule="auto"/>
        <w:jc w:val="both"/>
        <w:rPr>
          <w:rFonts w:ascii="Times New Roman" w:hAnsi="Times New Roman" w:cs="Times New Roman"/>
          <w:bCs/>
          <w:iCs/>
          <w:sz w:val="24"/>
          <w:szCs w:val="24"/>
        </w:rPr>
      </w:pPr>
      <w:r w:rsidRPr="008A0B69">
        <w:rPr>
          <w:rFonts w:ascii="Times New Roman" w:hAnsi="Times New Roman" w:cs="Times New Roman"/>
          <w:b/>
          <w:bCs/>
          <w:sz w:val="24"/>
          <w:szCs w:val="24"/>
        </w:rPr>
        <w:t xml:space="preserve">Câu 6. </w:t>
      </w:r>
      <w:r w:rsidR="00F1175C" w:rsidRPr="00BD5BB3">
        <w:rPr>
          <w:rFonts w:ascii="Times New Roman" w:hAnsi="Times New Roman" w:cs="Times New Roman"/>
          <w:color w:val="000000" w:themeColor="text1"/>
          <w:sz w:val="24"/>
          <w:szCs w:val="24"/>
        </w:rPr>
        <w:t xml:space="preserve">Magnesium là nguyên tố phổ biến thứ 8 trong lớp vỏ của Trái Đất, </w:t>
      </w:r>
      <w:r w:rsidR="00F1175C" w:rsidRPr="00BD5BB3">
        <w:rPr>
          <w:rFonts w:ascii="Times New Roman" w:hAnsi="Times New Roman" w:cs="Times New Roman"/>
          <w:color w:val="000000" w:themeColor="text1"/>
          <w:sz w:val="24"/>
          <w:szCs w:val="24"/>
          <w:bdr w:val="none" w:sz="0" w:space="0" w:color="auto" w:frame="1"/>
        </w:rPr>
        <w:t>ở điều kiện thường là chất rắn, có màu trắng bạc, rất nhẹ. Magnesium được sử dụng để làm cho hợp kim bền nhẹ, đặc biệt là cho ngành công nghiệp hàng không vũ trụ, cũng như sử dụng trong pháo hoa bởi vì nó đốt cháy với một ngọn lửa trắng rực rỡ.</w:t>
      </w:r>
      <w:r w:rsidR="000E1478">
        <w:rPr>
          <w:rFonts w:ascii="Times New Roman" w:hAnsi="Times New Roman" w:cs="Times New Roman"/>
          <w:color w:val="000000" w:themeColor="text1"/>
          <w:sz w:val="24"/>
          <w:szCs w:val="24"/>
          <w:bdr w:val="none" w:sz="0" w:space="0" w:color="auto" w:frame="1"/>
        </w:rPr>
        <w:t xml:space="preserve"> </w:t>
      </w:r>
      <w:r w:rsidR="00F1175C" w:rsidRPr="00BD5BB3">
        <w:rPr>
          <w:rFonts w:ascii="Times New Roman" w:hAnsi="Times New Roman" w:cs="Times New Roman"/>
          <w:color w:val="000000" w:themeColor="text1"/>
          <w:sz w:val="24"/>
          <w:szCs w:val="24"/>
        </w:rPr>
        <w:t>Trong bảng tuần hoàn, magnesium là nguyên tố có ký hiệu Mg nằm ở chu kỳ 3, nhóm IIA.</w:t>
      </w:r>
      <w:r w:rsidR="000E1478" w:rsidRPr="000E1478">
        <w:rPr>
          <w:rFonts w:ascii="Times New Roman" w:hAnsi="Times New Roman" w:cs="Times New Roman"/>
          <w:bCs/>
          <w:iCs/>
          <w:noProof/>
          <w:color w:val="0000CC"/>
          <w:sz w:val="24"/>
          <w:szCs w:val="24"/>
        </w:rPr>
        <w:t xml:space="preserve"> </w:t>
      </w:r>
      <w:r w:rsidR="000E1478">
        <w:rPr>
          <w:rFonts w:ascii="Times New Roman" w:hAnsi="Times New Roman" w:cs="Times New Roman"/>
          <w:color w:val="000000" w:themeColor="text1"/>
          <w:sz w:val="24"/>
          <w:szCs w:val="24"/>
        </w:rPr>
        <w:t>M</w:t>
      </w:r>
      <w:r w:rsidR="000E1478" w:rsidRPr="00BD5BB3">
        <w:rPr>
          <w:rFonts w:ascii="Times New Roman" w:hAnsi="Times New Roman" w:cs="Times New Roman"/>
          <w:color w:val="000000" w:themeColor="text1"/>
          <w:sz w:val="24"/>
          <w:szCs w:val="24"/>
        </w:rPr>
        <w:t>agnesium</w:t>
      </w:r>
      <w:r w:rsidR="00162857">
        <w:rPr>
          <w:rFonts w:ascii="Times New Roman" w:hAnsi="Times New Roman" w:cs="Times New Roman"/>
          <w:color w:val="000000" w:themeColor="text1"/>
          <w:sz w:val="24"/>
          <w:szCs w:val="24"/>
        </w:rPr>
        <w:t xml:space="preserve"> thuộc ô thứ bao nhiêu trong bảng tuần hoàn</w:t>
      </w:r>
      <w:r w:rsidR="000E1478">
        <w:rPr>
          <w:rFonts w:ascii="Times New Roman" w:hAnsi="Times New Roman" w:cs="Times New Roman"/>
          <w:color w:val="000000" w:themeColor="text1"/>
          <w:sz w:val="24"/>
          <w:szCs w:val="24"/>
        </w:rPr>
        <w:t>?</w:t>
      </w:r>
    </w:p>
    <w:p w14:paraId="2EFC11FF" w14:textId="77777777" w:rsidR="00EC2AC1" w:rsidRPr="00BD5BB3" w:rsidRDefault="00F248FF" w:rsidP="00EC2AC1">
      <w:pPr>
        <w:pBdr>
          <w:top w:val="single" w:sz="4" w:space="1" w:color="FFFFFF" w:themeColor="background1"/>
          <w:left w:val="single" w:sz="4" w:space="4" w:color="FFFFFF" w:themeColor="background1"/>
          <w:bottom w:val="single" w:sz="4" w:space="1" w:color="FFFFFF" w:themeColor="background1"/>
          <w:right w:val="single" w:sz="4" w:space="4" w:color="FFFFFF" w:themeColor="background1"/>
        </w:pBdr>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00EC2AC1" w:rsidRPr="00BD5BB3">
        <w:rPr>
          <w:rFonts w:ascii="Times New Roman" w:hAnsi="Times New Roman" w:cs="Times New Roman"/>
          <w:sz w:val="24"/>
          <w:szCs w:val="24"/>
          <w:lang w:val="vi-VN"/>
        </w:rPr>
        <w:t>Bảng tuần hoàn hiển thị vị trí của năm nguyên tố</w:t>
      </w:r>
      <w:r w:rsidR="00EC2AC1" w:rsidRPr="00BD5BB3">
        <w:rPr>
          <w:rFonts w:ascii="Times New Roman" w:hAnsi="Times New Roman" w:cs="Times New Roman"/>
          <w:sz w:val="24"/>
          <w:szCs w:val="24"/>
        </w:rPr>
        <w:t>:</w:t>
      </w:r>
      <w:r w:rsidR="00EC2AC1" w:rsidRPr="00BD5BB3">
        <w:rPr>
          <w:rFonts w:ascii="Times New Roman" w:hAnsi="Times New Roman" w:cs="Times New Roman"/>
          <w:sz w:val="24"/>
          <w:szCs w:val="24"/>
          <w:lang w:val="vi-VN"/>
        </w:rPr>
        <w:t xml:space="preserve"> J, Q, T, X và Z. Các chữ cái không đại diện cho ký hiệu của các nguyên tố.</w:t>
      </w:r>
    </w:p>
    <w:p w14:paraId="002F9894" w14:textId="77777777" w:rsidR="00EC2AC1" w:rsidRDefault="00EC2AC1" w:rsidP="00EC2AC1">
      <w:pPr>
        <w:pBdr>
          <w:top w:val="single" w:sz="4" w:space="1" w:color="FFFFFF" w:themeColor="background1"/>
          <w:left w:val="single" w:sz="4" w:space="4" w:color="FFFFFF" w:themeColor="background1"/>
          <w:bottom w:val="single" w:sz="4" w:space="1" w:color="FFFFFF" w:themeColor="background1"/>
          <w:right w:val="single" w:sz="4" w:space="4" w:color="FFFFFF" w:themeColor="background1"/>
        </w:pBdr>
        <w:spacing w:after="0" w:line="276" w:lineRule="auto"/>
        <w:jc w:val="center"/>
        <w:rPr>
          <w:rFonts w:ascii="Times New Roman" w:hAnsi="Times New Roman" w:cs="Times New Roman"/>
          <w:sz w:val="24"/>
          <w:szCs w:val="24"/>
        </w:rPr>
      </w:pPr>
      <w:r w:rsidRPr="00BD5BB3">
        <w:rPr>
          <w:rFonts w:ascii="Times New Roman" w:hAnsi="Times New Roman" w:cs="Times New Roman"/>
          <w:noProof/>
          <w:sz w:val="24"/>
          <w:szCs w:val="24"/>
        </w:rPr>
        <w:drawing>
          <wp:inline distT="0" distB="0" distL="0" distR="0" wp14:anchorId="2F4A56DE" wp14:editId="30F536E3">
            <wp:extent cx="4703445" cy="1200150"/>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703445" cy="1200150"/>
                    </a:xfrm>
                    <a:prstGeom prst="rect">
                      <a:avLst/>
                    </a:prstGeom>
                  </pic:spPr>
                </pic:pic>
              </a:graphicData>
            </a:graphic>
          </wp:inline>
        </w:drawing>
      </w:r>
    </w:p>
    <w:p w14:paraId="3C62A46A" w14:textId="597A1BB9" w:rsidR="00EC2AC1" w:rsidRPr="00EC2AC1" w:rsidRDefault="00EC2AC1" w:rsidP="00EC2AC1">
      <w:pPr>
        <w:pBdr>
          <w:top w:val="single" w:sz="4" w:space="1" w:color="FFFFFF" w:themeColor="background1"/>
          <w:left w:val="single" w:sz="4" w:space="4" w:color="FFFFFF" w:themeColor="background1"/>
          <w:bottom w:val="single" w:sz="4" w:space="1" w:color="FFFFFF" w:themeColor="background1"/>
          <w:right w:val="single" w:sz="4" w:space="4" w:color="FFFFFF" w:themeColor="background1"/>
        </w:pBdr>
        <w:spacing w:after="0" w:line="276" w:lineRule="auto"/>
        <w:rPr>
          <w:rFonts w:ascii="Times New Roman" w:hAnsi="Times New Roman" w:cs="Times New Roman"/>
          <w:sz w:val="24"/>
          <w:szCs w:val="24"/>
        </w:rPr>
      </w:pPr>
      <w:r>
        <w:rPr>
          <w:rFonts w:ascii="Times New Roman" w:hAnsi="Times New Roman" w:cs="Times New Roman"/>
          <w:sz w:val="24"/>
          <w:szCs w:val="24"/>
        </w:rPr>
        <w:t>Nguyên tử X có bao nhiêu lớp electron?</w:t>
      </w:r>
    </w:p>
    <w:p w14:paraId="5E234A98" w14:textId="77777777" w:rsidR="00EC2AC1" w:rsidRPr="00BD5BB3" w:rsidRDefault="00F248FF" w:rsidP="00EC2AC1">
      <w:pPr>
        <w:pBdr>
          <w:top w:val="single" w:sz="4" w:space="1" w:color="FFFFFF" w:themeColor="background1"/>
          <w:left w:val="single" w:sz="4" w:space="4" w:color="FFFFFF" w:themeColor="background1"/>
          <w:bottom w:val="single" w:sz="4" w:space="1" w:color="FFFFFF" w:themeColor="background1"/>
          <w:right w:val="single" w:sz="4" w:space="4" w:color="FFFFFF" w:themeColor="background1"/>
        </w:pBdr>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8</w:t>
      </w:r>
      <w:r w:rsidRPr="008A0B69">
        <w:rPr>
          <w:rFonts w:ascii="Times New Roman" w:hAnsi="Times New Roman" w:cs="Times New Roman"/>
          <w:b/>
          <w:bCs/>
          <w:sz w:val="24"/>
          <w:szCs w:val="24"/>
        </w:rPr>
        <w:t xml:space="preserve">. </w:t>
      </w:r>
      <w:r w:rsidR="00EC2AC1" w:rsidRPr="00BD5BB3">
        <w:rPr>
          <w:rFonts w:ascii="Times New Roman" w:hAnsi="Times New Roman" w:cs="Times New Roman"/>
          <w:sz w:val="24"/>
          <w:szCs w:val="24"/>
          <w:lang w:val="vi-VN"/>
        </w:rPr>
        <w:t>Bảng tuần hoàn hiển thị vị trí của năm nguyên tố</w:t>
      </w:r>
      <w:r w:rsidR="00EC2AC1" w:rsidRPr="00BD5BB3">
        <w:rPr>
          <w:rFonts w:ascii="Times New Roman" w:hAnsi="Times New Roman" w:cs="Times New Roman"/>
          <w:sz w:val="24"/>
          <w:szCs w:val="24"/>
        </w:rPr>
        <w:t>:</w:t>
      </w:r>
      <w:r w:rsidR="00EC2AC1" w:rsidRPr="00BD5BB3">
        <w:rPr>
          <w:rFonts w:ascii="Times New Roman" w:hAnsi="Times New Roman" w:cs="Times New Roman"/>
          <w:sz w:val="24"/>
          <w:szCs w:val="24"/>
          <w:lang w:val="vi-VN"/>
        </w:rPr>
        <w:t xml:space="preserve"> J, Q, T, X và Z. Các chữ cái không đại diện cho ký hiệu của các nguyên tố.</w:t>
      </w:r>
    </w:p>
    <w:p w14:paraId="0AF1987E" w14:textId="77777777" w:rsidR="00EC2AC1" w:rsidRDefault="00EC2AC1" w:rsidP="00EC2AC1">
      <w:pPr>
        <w:pBdr>
          <w:top w:val="single" w:sz="4" w:space="1" w:color="FFFFFF" w:themeColor="background1"/>
          <w:left w:val="single" w:sz="4" w:space="4" w:color="FFFFFF" w:themeColor="background1"/>
          <w:bottom w:val="single" w:sz="4" w:space="1" w:color="FFFFFF" w:themeColor="background1"/>
          <w:right w:val="single" w:sz="4" w:space="4" w:color="FFFFFF" w:themeColor="background1"/>
        </w:pBdr>
        <w:spacing w:after="0" w:line="276" w:lineRule="auto"/>
        <w:jc w:val="center"/>
        <w:rPr>
          <w:rFonts w:ascii="Times New Roman" w:hAnsi="Times New Roman" w:cs="Times New Roman"/>
          <w:sz w:val="24"/>
          <w:szCs w:val="24"/>
        </w:rPr>
      </w:pPr>
      <w:r w:rsidRPr="00BD5BB3">
        <w:rPr>
          <w:rFonts w:ascii="Times New Roman" w:hAnsi="Times New Roman" w:cs="Times New Roman"/>
          <w:noProof/>
          <w:sz w:val="24"/>
          <w:szCs w:val="24"/>
        </w:rPr>
        <w:lastRenderedPageBreak/>
        <w:drawing>
          <wp:inline distT="0" distB="0" distL="0" distR="0" wp14:anchorId="04844BAF" wp14:editId="62581977">
            <wp:extent cx="4703445" cy="120015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703445" cy="1200150"/>
                    </a:xfrm>
                    <a:prstGeom prst="rect">
                      <a:avLst/>
                    </a:prstGeom>
                  </pic:spPr>
                </pic:pic>
              </a:graphicData>
            </a:graphic>
          </wp:inline>
        </w:drawing>
      </w:r>
    </w:p>
    <w:p w14:paraId="60B6FCD5" w14:textId="1FB0A5D7" w:rsidR="00F248FF" w:rsidRPr="00EC2AC1" w:rsidRDefault="00EC2AC1" w:rsidP="00EC2AC1">
      <w:pPr>
        <w:pBdr>
          <w:top w:val="single" w:sz="4" w:space="1" w:color="FFFFFF" w:themeColor="background1"/>
          <w:left w:val="single" w:sz="4" w:space="4" w:color="FFFFFF" w:themeColor="background1"/>
          <w:bottom w:val="single" w:sz="4" w:space="1" w:color="FFFFFF" w:themeColor="background1"/>
          <w:right w:val="single" w:sz="4" w:space="4" w:color="FFFFFF" w:themeColor="background1"/>
        </w:pBdr>
        <w:spacing w:after="0" w:line="276" w:lineRule="auto"/>
        <w:rPr>
          <w:rFonts w:ascii="Times New Roman" w:hAnsi="Times New Roman" w:cs="Times New Roman"/>
          <w:sz w:val="24"/>
          <w:szCs w:val="24"/>
        </w:rPr>
      </w:pPr>
      <w:r>
        <w:rPr>
          <w:rFonts w:ascii="Times New Roman" w:hAnsi="Times New Roman" w:cs="Times New Roman"/>
          <w:sz w:val="24"/>
          <w:szCs w:val="24"/>
        </w:rPr>
        <w:t>Có bao nhiêu nguyên tố cùng nằm ở chu kì 2?</w:t>
      </w:r>
    </w:p>
    <w:p w14:paraId="670E4EF8" w14:textId="7732CA79"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00EC2AC1" w:rsidRPr="00D94203">
        <w:rPr>
          <w:rFonts w:ascii="Times New Roman" w:hAnsi="Times New Roman" w:cs="Times New Roman"/>
          <w:iCs/>
          <w:sz w:val="24"/>
          <w:szCs w:val="24"/>
        </w:rPr>
        <w:t>Một hợp chất có công thức XY</w:t>
      </w:r>
      <w:r w:rsidR="00EC2AC1" w:rsidRPr="00D94203">
        <w:rPr>
          <w:rFonts w:ascii="Times New Roman" w:hAnsi="Times New Roman" w:cs="Times New Roman"/>
          <w:iCs/>
          <w:sz w:val="24"/>
          <w:szCs w:val="24"/>
          <w:vertAlign w:val="subscript"/>
        </w:rPr>
        <w:t>2</w:t>
      </w:r>
      <w:r w:rsidR="00EC2AC1" w:rsidRPr="00D94203">
        <w:rPr>
          <w:rFonts w:ascii="Times New Roman" w:hAnsi="Times New Roman" w:cs="Times New Roman"/>
          <w:iCs/>
          <w:sz w:val="24"/>
          <w:szCs w:val="24"/>
        </w:rPr>
        <w:t>, trong đó X chiếm 50% về khối lượng. Trong hạt nhân của X và Y đều có số proton bằng số neutron. Tổng số proton trong phân tử XY</w:t>
      </w:r>
      <w:r w:rsidR="00EC2AC1" w:rsidRPr="00D94203">
        <w:rPr>
          <w:rFonts w:ascii="Times New Roman" w:hAnsi="Times New Roman" w:cs="Times New Roman"/>
          <w:iCs/>
          <w:sz w:val="24"/>
          <w:szCs w:val="24"/>
          <w:vertAlign w:val="subscript"/>
        </w:rPr>
        <w:t>2</w:t>
      </w:r>
      <w:r w:rsidR="00EC2AC1" w:rsidRPr="00D94203">
        <w:rPr>
          <w:rFonts w:ascii="Times New Roman" w:hAnsi="Times New Roman" w:cs="Times New Roman"/>
          <w:iCs/>
          <w:sz w:val="24"/>
          <w:szCs w:val="24"/>
        </w:rPr>
        <w:t xml:space="preserve"> là 32. Hợp chất này được sử dụng như chất trung gian để sản xuất sulfuric </w:t>
      </w:r>
      <w:r w:rsidR="00EC2AC1">
        <w:rPr>
          <w:rFonts w:ascii="Times New Roman" w:hAnsi="Times New Roman" w:cs="Times New Roman"/>
          <w:iCs/>
          <w:sz w:val="24"/>
          <w:szCs w:val="24"/>
        </w:rPr>
        <w:t>acid. Nguyên tố X trong hợp chất trên nằm ở chu kì mấy của bảng tuần hoàn?</w:t>
      </w:r>
    </w:p>
    <w:p w14:paraId="2AF8725C" w14:textId="75C33C39"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i/>
          <w:sz w:val="24"/>
          <w:szCs w:val="24"/>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00EC2AC1" w:rsidRPr="00D94203">
        <w:rPr>
          <w:rFonts w:ascii="Times New Roman" w:eastAsia="Calibri" w:hAnsi="Times New Roman" w:cs="Times New Roman"/>
          <w:sz w:val="24"/>
          <w:szCs w:val="24"/>
        </w:rPr>
        <w:t xml:space="preserve">Hợp chất ion XY được sử dụng để bảo quản mẫu tế bào trong viện nghiên cứu dược phẩm và hóa sinh vì </w:t>
      </w:r>
      <w:r w:rsidR="00EC2AC1">
        <w:rPr>
          <w:rFonts w:ascii="Times New Roman" w:eastAsia="Calibri" w:hAnsi="Times New Roman" w:cs="Times New Roman"/>
          <w:sz w:val="24"/>
          <w:szCs w:val="24"/>
        </w:rPr>
        <w:t>ion Y</w:t>
      </w:r>
      <w:r w:rsidR="00EC2AC1">
        <w:rPr>
          <w:rFonts w:ascii="Times New Roman" w:eastAsia="Calibri" w:hAnsi="Times New Roman" w:cs="Times New Roman"/>
          <w:sz w:val="24"/>
          <w:szCs w:val="24"/>
          <w:vertAlign w:val="superscript"/>
        </w:rPr>
        <w:t>-</w:t>
      </w:r>
      <w:r w:rsidR="00EC2AC1">
        <w:rPr>
          <w:rFonts w:ascii="Times New Roman" w:eastAsia="Calibri" w:hAnsi="Times New Roman" w:cs="Times New Roman"/>
          <w:sz w:val="24"/>
          <w:szCs w:val="24"/>
        </w:rPr>
        <w:t xml:space="preserve"> </w:t>
      </w:r>
      <w:r w:rsidR="00EC2AC1" w:rsidRPr="00D94203">
        <w:rPr>
          <w:rFonts w:ascii="Times New Roman" w:eastAsia="Calibri" w:hAnsi="Times New Roman" w:cs="Times New Roman"/>
          <w:sz w:val="24"/>
          <w:szCs w:val="24"/>
        </w:rPr>
        <w:t xml:space="preserve">ngăn cản sự thủy phân của glycogen. Trong phân tử XY, số electron của anion bằng số electron của cation và tổng số electron của XY là 20. Biết trong mọi hợp chất, Y chỉ có một </w:t>
      </w:r>
      <w:r w:rsidR="00EC2AC1">
        <w:rPr>
          <w:rFonts w:ascii="Times New Roman" w:eastAsia="Calibri" w:hAnsi="Times New Roman" w:cs="Times New Roman"/>
          <w:sz w:val="24"/>
          <w:szCs w:val="24"/>
        </w:rPr>
        <w:t>hoá trị</w:t>
      </w:r>
      <w:r w:rsidR="00EC2AC1" w:rsidRPr="00D94203">
        <w:rPr>
          <w:rFonts w:ascii="Times New Roman" w:eastAsia="Calibri" w:hAnsi="Times New Roman" w:cs="Times New Roman"/>
          <w:sz w:val="24"/>
          <w:szCs w:val="24"/>
        </w:rPr>
        <w:t xml:space="preserve"> duy nhất. </w:t>
      </w:r>
      <w:r w:rsidR="00EC2AC1">
        <w:rPr>
          <w:rFonts w:ascii="Times New Roman" w:eastAsia="Calibri" w:hAnsi="Times New Roman" w:cs="Times New Roman"/>
          <w:sz w:val="24"/>
          <w:szCs w:val="24"/>
        </w:rPr>
        <w:t>Y nằm ở ô thứ bao nhiêu trong bảng tuần hoàn?</w:t>
      </w:r>
    </w:p>
    <w:p w14:paraId="65CBEE53" w14:textId="02FE4772" w:rsidR="00DC5220" w:rsidRDefault="00DC5220" w:rsidP="008A0B69">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70079802" w14:textId="77777777" w:rsidR="00EC2AC1" w:rsidRDefault="00EC2AC1" w:rsidP="008A0B69">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4B635FBC" w14:textId="6F8C8A04" w:rsidR="00CC1C2E" w:rsidRPr="00472DD2" w:rsidRDefault="00472DD2" w:rsidP="002E329D">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00F248FF" w:rsidRPr="00F248FF">
        <w:rPr>
          <w:rFonts w:ascii="Times New Roman" w:hAnsi="Times New Roman" w:cs="Times New Roman"/>
          <w:b/>
          <w:bCs/>
          <w:color w:val="FF0000"/>
          <w:sz w:val="24"/>
          <w:szCs w:val="24"/>
        </w:rPr>
        <w:t xml:space="preserve">10 </w:t>
      </w:r>
      <w:r w:rsidR="00F248FF" w:rsidRPr="00F248FF">
        <w:rPr>
          <w:rFonts w:ascii="Times New Roman" w:hAnsi="Times New Roman" w:cs="Times New Roman"/>
          <w:b/>
          <w:color w:val="FF0000"/>
          <w:sz w:val="24"/>
          <w:szCs w:val="24"/>
        </w:rPr>
        <w:t>Câu trắc nghiệm đúng sai.</w:t>
      </w:r>
      <w:r w:rsidR="00F248FF" w:rsidRPr="00F248FF">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14:paraId="55F025F1" w14:textId="77777777" w:rsidTr="00CC1C2E">
        <w:tc>
          <w:tcPr>
            <w:tcW w:w="959" w:type="dxa"/>
          </w:tcPr>
          <w:p w14:paraId="3FAE958C" w14:textId="11615889" w:rsidR="00CC1C2E" w:rsidRP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b/>
                <w:sz w:val="24"/>
                <w:szCs w:val="24"/>
              </w:rPr>
              <w:t>Câu</w:t>
            </w:r>
          </w:p>
        </w:tc>
        <w:tc>
          <w:tcPr>
            <w:tcW w:w="1417" w:type="dxa"/>
          </w:tcPr>
          <w:p w14:paraId="27ABEA50" w14:textId="5E8E3EC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2127" w:type="dxa"/>
          </w:tcPr>
          <w:p w14:paraId="0948B95C" w14:textId="120B75A5"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c>
          <w:tcPr>
            <w:tcW w:w="1842" w:type="dxa"/>
          </w:tcPr>
          <w:p w14:paraId="45FBBE09" w14:textId="474B999D"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843" w:type="dxa"/>
          </w:tcPr>
          <w:p w14:paraId="65B64146" w14:textId="4248583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1701" w:type="dxa"/>
          </w:tcPr>
          <w:p w14:paraId="1BF30AC0" w14:textId="6C6C88DF"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r>
      <w:tr w:rsidR="00CC1C2E" w14:paraId="53CAE72B" w14:textId="77777777" w:rsidTr="00CC1C2E">
        <w:tc>
          <w:tcPr>
            <w:tcW w:w="959" w:type="dxa"/>
            <w:vMerge w:val="restart"/>
            <w:vAlign w:val="center"/>
          </w:tcPr>
          <w:p w14:paraId="78EC5F3F" w14:textId="615D2CEF"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417" w:type="dxa"/>
          </w:tcPr>
          <w:p w14:paraId="1F0EE5C8" w14:textId="1ACBC5E1"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1991E0BB" w14:textId="4917707F" w:rsidR="00CC1C2E" w:rsidRPr="00CC1C2E" w:rsidRDefault="001A16E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0C672CD2" w14:textId="259D0C71"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1843" w:type="dxa"/>
          </w:tcPr>
          <w:p w14:paraId="6D2F2152" w14:textId="6690C6D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441E26FF" w14:textId="7416ED37" w:rsidR="00CC1C2E" w:rsidRPr="00CC1C2E" w:rsidRDefault="001A16E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1E566E92" w14:textId="77777777" w:rsidTr="00CC1C2E">
        <w:tc>
          <w:tcPr>
            <w:tcW w:w="959" w:type="dxa"/>
            <w:vMerge/>
          </w:tcPr>
          <w:p w14:paraId="2A1330FE"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D4B47FB" w14:textId="16730DC0"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0C153B82" w14:textId="28587DF8" w:rsidR="00CC1C2E" w:rsidRPr="00CC1C2E" w:rsidRDefault="001A16E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25989D1B"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ACFD518" w14:textId="5B2932D2"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422EF414" w14:textId="7002ED45" w:rsidR="00CC1C2E" w:rsidRPr="00CC1C2E" w:rsidRDefault="001A16E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0CE391E9" w14:textId="77777777" w:rsidTr="00CC1C2E">
        <w:tc>
          <w:tcPr>
            <w:tcW w:w="959" w:type="dxa"/>
            <w:vMerge/>
          </w:tcPr>
          <w:p w14:paraId="74DC9F91"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EE27749" w14:textId="56E33D64"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106FDDD" w14:textId="3DD615B2" w:rsidR="00CC1C2E" w:rsidRPr="00CC1C2E" w:rsidRDefault="001A16E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6445F906"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B6F510A" w14:textId="568F80C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2884E21F" w14:textId="4D07A240" w:rsidR="00CC1C2E" w:rsidRPr="00CC1C2E" w:rsidRDefault="001A16E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1598B92F" w14:textId="77777777" w:rsidTr="00CC1C2E">
        <w:tc>
          <w:tcPr>
            <w:tcW w:w="959" w:type="dxa"/>
            <w:vMerge/>
          </w:tcPr>
          <w:p w14:paraId="2E32D7B5"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F8A0AC6" w14:textId="1F050E3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1DCC4DD6" w14:textId="62E2F3E8" w:rsidR="00CC1C2E" w:rsidRPr="00CC1C2E" w:rsidRDefault="001A16E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41D2C09E"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3437E0" w14:textId="5A4C07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67507B57" w14:textId="77D3DAA7" w:rsidR="00CC1C2E" w:rsidRPr="00CC1C2E" w:rsidRDefault="001A16E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3CE0177A" w14:textId="77777777" w:rsidTr="00CC1C2E">
        <w:tc>
          <w:tcPr>
            <w:tcW w:w="959" w:type="dxa"/>
            <w:vMerge w:val="restart"/>
            <w:vAlign w:val="center"/>
          </w:tcPr>
          <w:p w14:paraId="3434C2AE" w14:textId="57731F33"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1417" w:type="dxa"/>
          </w:tcPr>
          <w:p w14:paraId="671D4DDF" w14:textId="6FA83923"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6A415AD9" w14:textId="2CDDC4A2" w:rsidR="00CC1C2E" w:rsidRPr="00CC1C2E" w:rsidRDefault="001A16E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684713D1" w14:textId="4E0C19D0"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1843" w:type="dxa"/>
          </w:tcPr>
          <w:p w14:paraId="09D022BA" w14:textId="4CDC810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10D0FF55" w14:textId="039E8829" w:rsidR="00CC1C2E" w:rsidRPr="00CC1C2E" w:rsidRDefault="001A16E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7933CA21" w14:textId="77777777" w:rsidTr="00CC1C2E">
        <w:tc>
          <w:tcPr>
            <w:tcW w:w="959" w:type="dxa"/>
            <w:vMerge/>
          </w:tcPr>
          <w:p w14:paraId="65E76C2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A2D7A15" w14:textId="23A4DF2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3DB172A9" w14:textId="60BF3682" w:rsidR="00CC1C2E" w:rsidRPr="00CC1C2E" w:rsidRDefault="001A16E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5B88A0F9"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39459A9" w14:textId="424F6C5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D405CC6" w14:textId="59D1BF8C" w:rsidR="00CC1C2E" w:rsidRPr="00CC1C2E" w:rsidRDefault="001A16E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5AC89D21" w14:textId="77777777" w:rsidTr="00CC1C2E">
        <w:tc>
          <w:tcPr>
            <w:tcW w:w="959" w:type="dxa"/>
            <w:vMerge/>
          </w:tcPr>
          <w:p w14:paraId="5D97260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A9B3EB4" w14:textId="071213DF"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00C1368B" w14:textId="2F4E7B0D" w:rsidR="00CC1C2E" w:rsidRPr="00CC1C2E" w:rsidRDefault="001A16E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0F5619F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52FA7D2" w14:textId="7BFC54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0460F60" w14:textId="5E67389A" w:rsidR="00CC1C2E" w:rsidRPr="00CC1C2E" w:rsidRDefault="001A16E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11883A45" w14:textId="77777777" w:rsidTr="00CC1C2E">
        <w:tc>
          <w:tcPr>
            <w:tcW w:w="959" w:type="dxa"/>
            <w:vMerge/>
          </w:tcPr>
          <w:p w14:paraId="2DF08B7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02410A8" w14:textId="5B90FBAC"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029FB322" w14:textId="77E50104" w:rsidR="00CC1C2E" w:rsidRPr="00CC1C2E" w:rsidRDefault="001A16E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43A7D860"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924A57F" w14:textId="1A480E4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2DEDA964" w14:textId="4DFECFF5" w:rsidR="00CC1C2E" w:rsidRPr="00CC1C2E" w:rsidRDefault="001A16E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17BBCA12" w14:textId="77777777" w:rsidTr="00BF6592">
        <w:tc>
          <w:tcPr>
            <w:tcW w:w="959" w:type="dxa"/>
            <w:vMerge w:val="restart"/>
            <w:vAlign w:val="center"/>
          </w:tcPr>
          <w:p w14:paraId="2F585E5E" w14:textId="72AB1F01" w:rsidR="00472DD2" w:rsidRDefault="00472DD2" w:rsidP="00BF6592">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1417" w:type="dxa"/>
          </w:tcPr>
          <w:p w14:paraId="6C291B15" w14:textId="77777777" w:rsidR="00472DD2" w:rsidRPr="00CC1C2E" w:rsidRDefault="00472DD2"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000D3CB" w14:textId="78C0754C" w:rsidR="00472DD2" w:rsidRPr="00CC1C2E" w:rsidRDefault="001A16E7"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3AC9BA16" w14:textId="5E348574" w:rsidR="00472DD2" w:rsidRDefault="00472DD2" w:rsidP="00BF6592">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1843" w:type="dxa"/>
          </w:tcPr>
          <w:p w14:paraId="67F49F54"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2E915021" w14:textId="04FA481E" w:rsidR="00472DD2" w:rsidRPr="00CC1C2E" w:rsidRDefault="001A16E7"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25AC8B06" w14:textId="77777777" w:rsidTr="00BF6592">
        <w:tc>
          <w:tcPr>
            <w:tcW w:w="959" w:type="dxa"/>
            <w:vMerge/>
          </w:tcPr>
          <w:p w14:paraId="1A43E457"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99BA23E" w14:textId="77777777" w:rsidR="00472DD2" w:rsidRPr="00CC1C2E" w:rsidRDefault="00472DD2"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22ABE6B0" w14:textId="43088A07" w:rsidR="00472DD2" w:rsidRPr="00CC1C2E" w:rsidRDefault="001A16E7"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37BDB053" w14:textId="77777777" w:rsidR="00472DD2" w:rsidRDefault="00472DD2" w:rsidP="00BF6592">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03223773"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52B5DB57" w14:textId="4E2E0FA0" w:rsidR="00472DD2" w:rsidRPr="00CC1C2E" w:rsidRDefault="001A16E7"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69619CD2" w14:textId="77777777" w:rsidTr="00BF6592">
        <w:tc>
          <w:tcPr>
            <w:tcW w:w="959" w:type="dxa"/>
            <w:vMerge/>
          </w:tcPr>
          <w:p w14:paraId="675E3DAB"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570B6D1" w14:textId="77777777" w:rsidR="00472DD2" w:rsidRPr="00CC1C2E" w:rsidRDefault="00472DD2"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702246C4" w14:textId="421D7A27" w:rsidR="00472DD2" w:rsidRPr="00CC1C2E" w:rsidRDefault="001A16E7"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6E01BB0C" w14:textId="77777777" w:rsidR="00472DD2" w:rsidRDefault="00472DD2" w:rsidP="00BF6592">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5371A023"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9194464" w14:textId="7CEFB327" w:rsidR="00472DD2" w:rsidRPr="00CC1C2E" w:rsidRDefault="001A16E7"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1352F9CA" w14:textId="77777777" w:rsidTr="00BF6592">
        <w:tc>
          <w:tcPr>
            <w:tcW w:w="959" w:type="dxa"/>
            <w:vMerge/>
          </w:tcPr>
          <w:p w14:paraId="60CA2517"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5FDC669" w14:textId="77777777" w:rsidR="00472DD2" w:rsidRPr="00CC1C2E" w:rsidRDefault="00472DD2"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3B188EE" w14:textId="7AC0068D" w:rsidR="00472DD2" w:rsidRPr="00CC1C2E" w:rsidRDefault="001A16E7"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3CDEE3AF" w14:textId="77777777" w:rsidR="00472DD2" w:rsidRDefault="00472DD2" w:rsidP="00BF6592">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D18684"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7A225CE7" w14:textId="60481993" w:rsidR="00472DD2" w:rsidRPr="00CC1C2E" w:rsidRDefault="001A16E7"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27D2DE15" w14:textId="77777777" w:rsidTr="00BF6592">
        <w:tc>
          <w:tcPr>
            <w:tcW w:w="959" w:type="dxa"/>
            <w:vMerge w:val="restart"/>
            <w:vAlign w:val="center"/>
          </w:tcPr>
          <w:p w14:paraId="71457533" w14:textId="5F648D19" w:rsidR="00472DD2" w:rsidRDefault="00472DD2" w:rsidP="00BF6592">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417" w:type="dxa"/>
          </w:tcPr>
          <w:p w14:paraId="10AE15EC" w14:textId="77777777" w:rsidR="00472DD2" w:rsidRPr="00CC1C2E" w:rsidRDefault="00472DD2"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18BC3E6" w14:textId="3CBD89A6" w:rsidR="00472DD2" w:rsidRPr="00CC1C2E" w:rsidRDefault="001A16E7"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69E6F4C4" w14:textId="6BC1BAD1" w:rsidR="00472DD2" w:rsidRDefault="00472DD2" w:rsidP="00BF6592">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1843" w:type="dxa"/>
          </w:tcPr>
          <w:p w14:paraId="5C48F578"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75FDE1F8" w14:textId="11CC5483" w:rsidR="00472DD2" w:rsidRPr="00CC1C2E" w:rsidRDefault="00FE0BAD"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751864F7" w14:textId="77777777" w:rsidTr="00BF6592">
        <w:tc>
          <w:tcPr>
            <w:tcW w:w="959" w:type="dxa"/>
            <w:vMerge/>
          </w:tcPr>
          <w:p w14:paraId="5F9E9030"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10E62FE" w14:textId="77777777" w:rsidR="00472DD2" w:rsidRPr="00CC1C2E" w:rsidRDefault="00472DD2"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7FF89724" w14:textId="00287948" w:rsidR="00472DD2" w:rsidRPr="00CC1C2E" w:rsidRDefault="001A16E7"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7ECB3D5B"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5FDC0DF"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2DD0BC0" w14:textId="0287B984" w:rsidR="00472DD2" w:rsidRPr="00CC1C2E" w:rsidRDefault="00FE0BAD"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60F19347" w14:textId="77777777" w:rsidTr="00BF6592">
        <w:tc>
          <w:tcPr>
            <w:tcW w:w="959" w:type="dxa"/>
            <w:vMerge/>
          </w:tcPr>
          <w:p w14:paraId="43E65BFB"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7638D83" w14:textId="77777777" w:rsidR="00472DD2" w:rsidRPr="00CC1C2E" w:rsidRDefault="00472DD2"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4138D8EB" w14:textId="674F8B9E" w:rsidR="00472DD2" w:rsidRPr="00CC1C2E" w:rsidRDefault="001A16E7"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3CE692A7"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494DDFE"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0E154480" w14:textId="2249B5BA" w:rsidR="00472DD2" w:rsidRPr="00CC1C2E" w:rsidRDefault="00FE0BAD"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53D54FAE" w14:textId="77777777" w:rsidTr="00BF6592">
        <w:tc>
          <w:tcPr>
            <w:tcW w:w="959" w:type="dxa"/>
            <w:vMerge/>
          </w:tcPr>
          <w:p w14:paraId="2EABEE26"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4DBFC1A" w14:textId="77777777" w:rsidR="00472DD2" w:rsidRPr="00CC1C2E" w:rsidRDefault="00472DD2"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5663322F" w14:textId="4C111ED7" w:rsidR="00472DD2" w:rsidRPr="00CC1C2E" w:rsidRDefault="001A16E7"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36890C84"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2B1FCD1"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13CC819" w14:textId="305CAE9C" w:rsidR="00472DD2" w:rsidRPr="00CC1C2E" w:rsidRDefault="00FE0BAD"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688A437D" w14:textId="77777777" w:rsidTr="00BF6592">
        <w:tc>
          <w:tcPr>
            <w:tcW w:w="959" w:type="dxa"/>
            <w:vMerge w:val="restart"/>
            <w:vAlign w:val="center"/>
          </w:tcPr>
          <w:p w14:paraId="2C6C4FBA" w14:textId="1F5ED4DF" w:rsidR="00472DD2" w:rsidRDefault="00472DD2" w:rsidP="00BF6592">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1417" w:type="dxa"/>
          </w:tcPr>
          <w:p w14:paraId="523B528F" w14:textId="77777777" w:rsidR="00472DD2" w:rsidRPr="00CC1C2E" w:rsidRDefault="00472DD2"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48DB166F" w14:textId="4A179D8B" w:rsidR="00472DD2" w:rsidRPr="00CC1C2E" w:rsidRDefault="001A16E7"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17F87C0A" w14:textId="73DBEDB8" w:rsidR="00472DD2" w:rsidRDefault="00472DD2" w:rsidP="00BF6592">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1843" w:type="dxa"/>
          </w:tcPr>
          <w:p w14:paraId="32BB4BB3"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5653D11E" w14:textId="7142885A" w:rsidR="00472DD2" w:rsidRPr="00CC1C2E" w:rsidRDefault="00FE0BAD"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7076F537" w14:textId="77777777" w:rsidTr="00BF6592">
        <w:tc>
          <w:tcPr>
            <w:tcW w:w="959" w:type="dxa"/>
            <w:vMerge/>
          </w:tcPr>
          <w:p w14:paraId="1B4BF937"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CA46E8C" w14:textId="77777777" w:rsidR="00472DD2" w:rsidRPr="00CC1C2E" w:rsidRDefault="00472DD2"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5B31DA35" w14:textId="4419B594" w:rsidR="00472DD2" w:rsidRPr="00CC1C2E" w:rsidRDefault="001A16E7"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228D0BEE"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80F79C9"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24BFE312" w14:textId="3B11A78C" w:rsidR="00472DD2" w:rsidRPr="00CC1C2E" w:rsidRDefault="00FE0BAD"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4D274513" w14:textId="77777777" w:rsidTr="00BF6592">
        <w:tc>
          <w:tcPr>
            <w:tcW w:w="959" w:type="dxa"/>
            <w:vMerge/>
          </w:tcPr>
          <w:p w14:paraId="1EAA2A5B"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127A3C7" w14:textId="77777777" w:rsidR="00472DD2" w:rsidRPr="00CC1C2E" w:rsidRDefault="00472DD2"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8C2BE0A" w14:textId="06111DA7" w:rsidR="00472DD2" w:rsidRPr="00CC1C2E" w:rsidRDefault="001A16E7"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1201810B"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EC04827"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119CF31C" w14:textId="13FE354E" w:rsidR="00472DD2" w:rsidRPr="00CC1C2E" w:rsidRDefault="00FE0BAD"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4A851D53" w14:textId="77777777" w:rsidTr="00BF6592">
        <w:tc>
          <w:tcPr>
            <w:tcW w:w="959" w:type="dxa"/>
            <w:vMerge/>
          </w:tcPr>
          <w:p w14:paraId="7691C3D0"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1120191" w14:textId="77777777" w:rsidR="00472DD2" w:rsidRPr="00CC1C2E" w:rsidRDefault="00472DD2"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AD2ED05" w14:textId="029427FB" w:rsidR="00472DD2" w:rsidRPr="00CC1C2E" w:rsidRDefault="001A16E7"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48DBAE62"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EBDD013" w14:textId="77777777" w:rsidR="00472DD2" w:rsidRDefault="00472DD2" w:rsidP="00BF659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2E44703" w14:textId="3A9F1944" w:rsidR="00472DD2" w:rsidRPr="00CC1C2E" w:rsidRDefault="00FE0BAD" w:rsidP="00BF6592">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bl>
    <w:p w14:paraId="53F9ACF0" w14:textId="5563871A" w:rsidR="00472DD2" w:rsidRDefault="00472DD2" w:rsidP="00CC1C2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6642DF56" w14:textId="18758E9C" w:rsidR="00EC2AC1" w:rsidRDefault="00EC2AC1" w:rsidP="00CC1C2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70ECC15F" w14:textId="0A811151" w:rsidR="00EC2AC1" w:rsidRDefault="00EC2AC1" w:rsidP="00CC1C2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299A2842" w14:textId="3D39AF58" w:rsidR="00EC2AC1" w:rsidRDefault="00EC2AC1" w:rsidP="00CC1C2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166DD810" w14:textId="0C481B4E" w:rsidR="00472DD2" w:rsidRPr="008A0B69" w:rsidRDefault="00472DD2" w:rsidP="00472DD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606"/>
        <w:gridCol w:w="2605"/>
        <w:gridCol w:w="2605"/>
        <w:gridCol w:w="2606"/>
      </w:tblGrid>
      <w:tr w:rsidR="00CC1C2E" w14:paraId="01B25576" w14:textId="77777777" w:rsidTr="00CC1C2E">
        <w:tc>
          <w:tcPr>
            <w:tcW w:w="2676" w:type="dxa"/>
          </w:tcPr>
          <w:p w14:paraId="182C09BA" w14:textId="5071F18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6" w:type="dxa"/>
          </w:tcPr>
          <w:p w14:paraId="6C7DD8A5" w14:textId="3E4C488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c>
          <w:tcPr>
            <w:tcW w:w="2676" w:type="dxa"/>
          </w:tcPr>
          <w:p w14:paraId="32ED14FF" w14:textId="25275B3C"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7" w:type="dxa"/>
          </w:tcPr>
          <w:p w14:paraId="4C4B596C" w14:textId="71E3C46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r>
      <w:tr w:rsidR="00CC1C2E" w14:paraId="68FDEEC9" w14:textId="77777777" w:rsidTr="00CC1C2E">
        <w:tc>
          <w:tcPr>
            <w:tcW w:w="2676" w:type="dxa"/>
          </w:tcPr>
          <w:p w14:paraId="31853F73" w14:textId="31314B7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lastRenderedPageBreak/>
              <w:t>1</w:t>
            </w:r>
          </w:p>
        </w:tc>
        <w:tc>
          <w:tcPr>
            <w:tcW w:w="2676" w:type="dxa"/>
          </w:tcPr>
          <w:p w14:paraId="5FDFDF5E" w14:textId="7EA831EC" w:rsidR="00CC1C2E" w:rsidRDefault="00226558"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2A88F9A8" w14:textId="605F3FE2" w:rsidR="00CC1C2E" w:rsidRPr="00A750D1"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A750D1">
              <w:rPr>
                <w:rFonts w:ascii="Times New Roman" w:hAnsi="Times New Roman" w:cs="Times New Roman"/>
                <w:b/>
                <w:sz w:val="24"/>
                <w:szCs w:val="24"/>
              </w:rPr>
              <w:t>6</w:t>
            </w:r>
          </w:p>
        </w:tc>
        <w:tc>
          <w:tcPr>
            <w:tcW w:w="2677" w:type="dxa"/>
          </w:tcPr>
          <w:p w14:paraId="63DE7A12" w14:textId="358D84C1" w:rsidR="00CC1C2E" w:rsidRPr="00A750D1" w:rsidRDefault="00162857"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2</w:t>
            </w:r>
          </w:p>
        </w:tc>
      </w:tr>
      <w:tr w:rsidR="00CC1C2E" w14:paraId="361B4D51" w14:textId="77777777" w:rsidTr="00CC1C2E">
        <w:tc>
          <w:tcPr>
            <w:tcW w:w="2676" w:type="dxa"/>
          </w:tcPr>
          <w:p w14:paraId="70BE8496" w14:textId="4B2984C0"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57F15A17" w14:textId="6A41EA2D" w:rsidR="00CC1C2E" w:rsidRDefault="00226558"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6119F7E6" w14:textId="6AEBFB33"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7</w:t>
            </w:r>
          </w:p>
        </w:tc>
        <w:tc>
          <w:tcPr>
            <w:tcW w:w="2677" w:type="dxa"/>
          </w:tcPr>
          <w:p w14:paraId="3C4820B3" w14:textId="0443A8B1" w:rsidR="00CC1C2E" w:rsidRDefault="00EC2AC1"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r>
      <w:tr w:rsidR="00CC1C2E" w14:paraId="17EB192B" w14:textId="77777777" w:rsidTr="00CC1C2E">
        <w:tc>
          <w:tcPr>
            <w:tcW w:w="2676" w:type="dxa"/>
          </w:tcPr>
          <w:p w14:paraId="15410DF2" w14:textId="12D6962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7BC0AED0" w14:textId="7D22E3E0" w:rsidR="00CC1C2E" w:rsidRDefault="00226558"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29FF60B8" w14:textId="6F2DA5FE"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7" w:type="dxa"/>
          </w:tcPr>
          <w:p w14:paraId="452E2FC3" w14:textId="38FF2BB0" w:rsidR="00CC1C2E" w:rsidRDefault="00EC2AC1"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r>
      <w:tr w:rsidR="00472DD2" w14:paraId="01E5B470" w14:textId="77777777" w:rsidTr="00CC1C2E">
        <w:tc>
          <w:tcPr>
            <w:tcW w:w="2676" w:type="dxa"/>
          </w:tcPr>
          <w:p w14:paraId="0669B7D5" w14:textId="05F677EE"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20BE0DDE" w14:textId="062B5CB1" w:rsidR="00472DD2" w:rsidRDefault="00970A7C"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3626CCEC" w14:textId="4545FAE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9</w:t>
            </w:r>
          </w:p>
        </w:tc>
        <w:tc>
          <w:tcPr>
            <w:tcW w:w="2677" w:type="dxa"/>
          </w:tcPr>
          <w:p w14:paraId="09905A52" w14:textId="5F1EEE39" w:rsidR="00472DD2" w:rsidRDefault="00EC2AC1"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r>
      <w:tr w:rsidR="00472DD2" w14:paraId="4CA83EFE" w14:textId="77777777" w:rsidTr="00CC1C2E">
        <w:tc>
          <w:tcPr>
            <w:tcW w:w="2676" w:type="dxa"/>
          </w:tcPr>
          <w:p w14:paraId="71EE2BEF" w14:textId="5B63905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59185ECB" w14:textId="4613CE6F" w:rsidR="00472DD2" w:rsidRDefault="00162857"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16F96C0A" w14:textId="28B68273"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0</w:t>
            </w:r>
          </w:p>
        </w:tc>
        <w:tc>
          <w:tcPr>
            <w:tcW w:w="2677" w:type="dxa"/>
          </w:tcPr>
          <w:p w14:paraId="79B26A63" w14:textId="0B2F5C22" w:rsidR="00472DD2" w:rsidRDefault="00EC2AC1"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9</w:t>
            </w:r>
          </w:p>
        </w:tc>
      </w:tr>
    </w:tbl>
    <w:p w14:paraId="71294EC0" w14:textId="309A53E8" w:rsidR="007F6D6E" w:rsidRDefault="007F6D6E" w:rsidP="007F6D6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8BF0C71" w14:textId="3458ACE2" w:rsidR="007F6D6E" w:rsidRPr="008A0B69" w:rsidRDefault="007F6D6E" w:rsidP="007F6D6E">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color w:val="FF0000"/>
          <w:sz w:val="24"/>
          <w:szCs w:val="24"/>
        </w:rPr>
        <w:t xml:space="preserve">GIẢI CHI TIẾT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p w14:paraId="61A1F1AB" w14:textId="7DB3F0BD" w:rsidR="00DC5220" w:rsidRDefault="00A750D1"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1.</w:t>
      </w:r>
    </w:p>
    <w:p w14:paraId="630BF6FE" w14:textId="2C696D6D" w:rsidR="00A750D1" w:rsidRDefault="00A750D1" w:rsidP="00A750D1">
      <w:pPr>
        <w:shd w:val="clear" w:color="auto" w:fill="FFFF99"/>
        <w:tabs>
          <w:tab w:val="left" w:pos="283"/>
          <w:tab w:val="left" w:pos="2835"/>
          <w:tab w:val="left" w:pos="5386"/>
          <w:tab w:val="left" w:pos="7937"/>
        </w:tabs>
        <w:spacing w:after="0" w:line="276" w:lineRule="auto"/>
        <w:jc w:val="center"/>
        <w:rPr>
          <w:rFonts w:ascii="Times New Roman" w:eastAsia="Calibri" w:hAnsi="Times New Roman" w:cs="Times New Roman"/>
          <w:b/>
          <w:color w:val="FF0000"/>
          <w:sz w:val="24"/>
          <w:szCs w:val="24"/>
        </w:rPr>
      </w:pPr>
      <w:r w:rsidRPr="008758DC">
        <w:rPr>
          <w:rFonts w:ascii="Times New Roman" w:eastAsia="Calibri" w:hAnsi="Times New Roman" w:cs="Times New Roman"/>
          <w:b/>
          <w:color w:val="FF0000"/>
          <w:sz w:val="24"/>
          <w:szCs w:val="24"/>
        </w:rPr>
        <w:t>Hướng dẫn giải</w:t>
      </w:r>
    </w:p>
    <w:p w14:paraId="6397ACB6" w14:textId="18D04ABA" w:rsidR="00A750D1" w:rsidRPr="00A750D1" w:rsidRDefault="00A750D1" w:rsidP="00A750D1">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eastAsia="Calibri" w:hAnsi="Times New Roman" w:cs="Times New Roman"/>
          <w:sz w:val="24"/>
          <w:szCs w:val="24"/>
        </w:rPr>
        <w:t xml:space="preserve">+ Z=3 : </w:t>
      </w:r>
      <w:r>
        <w:rPr>
          <w:rFonts w:ascii="Times New Roman" w:hAnsi="Times New Roman" w:cs="Times New Roman"/>
          <w:color w:val="000000" w:themeColor="text1"/>
          <w:sz w:val="24"/>
          <w:szCs w:val="24"/>
        </w:rPr>
        <w:t>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vertAlign w:val="subscript"/>
        </w:rPr>
        <w:t xml:space="preserve"> </w:t>
      </w:r>
      <w:r w:rsidRPr="00A750D1">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1 e lớp ngoài cùng, nguyên tố s nên thuộc nhóm IA.</w:t>
      </w:r>
    </w:p>
    <w:p w14:paraId="5CF79F31" w14:textId="79B170E2" w:rsidR="00A750D1" w:rsidRPr="00A750D1" w:rsidRDefault="00A750D1" w:rsidP="00A750D1">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vertAlign w:val="subscript"/>
        </w:rPr>
      </w:pPr>
      <w:r>
        <w:rPr>
          <w:rFonts w:ascii="Times New Roman" w:hAnsi="Times New Roman" w:cs="Times New Roman"/>
          <w:color w:val="000000" w:themeColor="text1"/>
          <w:sz w:val="24"/>
          <w:szCs w:val="24"/>
        </w:rPr>
        <w:t>+ Z=7: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3</w:t>
      </w:r>
      <w:r w:rsidRPr="00A750D1">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5 e lớp ngoài cùng, nguyên tố P nên thuộc nhóm VA.</w:t>
      </w:r>
    </w:p>
    <w:p w14:paraId="7E1EE488" w14:textId="7F2C4467" w:rsidR="00A750D1" w:rsidRDefault="00A750D1" w:rsidP="00A750D1">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Z=10: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6</w:t>
      </w:r>
      <w:r w:rsidRPr="00A750D1">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8 e lớp ngoài cùng, nguyên tố p nên thuộc nhóm VIIIA.</w:t>
      </w:r>
    </w:p>
    <w:p w14:paraId="7BEB9968" w14:textId="384BA0FC" w:rsidR="00A750D1" w:rsidRDefault="00A750D1" w:rsidP="00A750D1">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Z=11: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t>3s</w:t>
      </w:r>
      <w:r>
        <w:rPr>
          <w:rFonts w:ascii="Times New Roman" w:hAnsi="Times New Roman" w:cs="Times New Roman"/>
          <w:color w:val="000000" w:themeColor="text1"/>
          <w:sz w:val="24"/>
          <w:szCs w:val="24"/>
          <w:vertAlign w:val="superscript"/>
        </w:rPr>
        <w:t>1</w:t>
      </w:r>
      <w:r w:rsidRPr="00A750D1">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1 e lớp ngoài cùng, nguyên tố s nên thuộc nhóm IA.</w:t>
      </w:r>
    </w:p>
    <w:p w14:paraId="3A81EB50" w14:textId="4056D7C2" w:rsidR="00A750D1" w:rsidRDefault="00A750D1" w:rsidP="00A750D1">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Z=19: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t>3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3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t>4s</w:t>
      </w:r>
      <w:r>
        <w:rPr>
          <w:rFonts w:ascii="Times New Roman" w:hAnsi="Times New Roman" w:cs="Times New Roman"/>
          <w:color w:val="000000" w:themeColor="text1"/>
          <w:sz w:val="24"/>
          <w:szCs w:val="24"/>
          <w:vertAlign w:val="superscript"/>
        </w:rPr>
        <w:t>1</w:t>
      </w:r>
      <w:r w:rsidRPr="00A750D1">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1 e lớp ngoài cùng, nguyên tố s nên thuộc nhóm IA.</w:t>
      </w:r>
    </w:p>
    <w:p w14:paraId="5EA01267" w14:textId="414F2C59" w:rsidR="00A750D1" w:rsidRPr="00A750D1" w:rsidRDefault="00A750D1" w:rsidP="00A750D1">
      <w:pPr>
        <w:shd w:val="clear" w:color="auto" w:fill="FFFF99"/>
        <w:tabs>
          <w:tab w:val="left" w:pos="283"/>
          <w:tab w:val="left" w:pos="2835"/>
          <w:tab w:val="left" w:pos="5386"/>
          <w:tab w:val="left" w:pos="7937"/>
        </w:tabs>
        <w:spacing w:after="0" w:line="276" w:lineRule="auto"/>
        <w:rPr>
          <w:rFonts w:ascii="Times New Roman" w:eastAsia="Calibri" w:hAnsi="Times New Roman" w:cs="Times New Roman"/>
          <w:sz w:val="24"/>
          <w:szCs w:val="24"/>
        </w:rPr>
      </w:pPr>
      <w:r>
        <w:rPr>
          <w:rFonts w:ascii="Times New Roman" w:hAnsi="Times New Roman" w:cs="Times New Roman"/>
          <w:color w:val="000000" w:themeColor="text1"/>
          <w:sz w:val="24"/>
          <w:szCs w:val="24"/>
        </w:rPr>
        <w:t>Vậy có 3 nguyên tố thuộc nhóm IA.</w:t>
      </w:r>
    </w:p>
    <w:p w14:paraId="40BEEE40" w14:textId="1E1CD36F" w:rsidR="00CC1C2E" w:rsidRDefault="00A750D1"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2</w:t>
      </w:r>
    </w:p>
    <w:p w14:paraId="68C67864" w14:textId="77777777" w:rsidR="00A750D1" w:rsidRDefault="00A750D1" w:rsidP="00A750D1">
      <w:pPr>
        <w:shd w:val="clear" w:color="auto" w:fill="FFFF99"/>
        <w:tabs>
          <w:tab w:val="left" w:pos="283"/>
          <w:tab w:val="left" w:pos="2835"/>
          <w:tab w:val="left" w:pos="5386"/>
          <w:tab w:val="left" w:pos="7937"/>
        </w:tabs>
        <w:spacing w:after="0" w:line="276" w:lineRule="auto"/>
        <w:jc w:val="center"/>
        <w:rPr>
          <w:rFonts w:ascii="Times New Roman" w:eastAsia="Calibri" w:hAnsi="Times New Roman" w:cs="Times New Roman"/>
          <w:b/>
          <w:color w:val="FF0000"/>
          <w:sz w:val="24"/>
          <w:szCs w:val="24"/>
        </w:rPr>
      </w:pPr>
      <w:r w:rsidRPr="008758DC">
        <w:rPr>
          <w:rFonts w:ascii="Times New Roman" w:eastAsia="Calibri" w:hAnsi="Times New Roman" w:cs="Times New Roman"/>
          <w:b/>
          <w:color w:val="FF0000"/>
          <w:sz w:val="24"/>
          <w:szCs w:val="24"/>
        </w:rPr>
        <w:t>Hướng dẫn giải</w:t>
      </w:r>
    </w:p>
    <w:p w14:paraId="21058ACB" w14:textId="2AE8BB38" w:rsidR="00A750D1" w:rsidRPr="00A750D1" w:rsidRDefault="00A750D1" w:rsidP="00A750D1">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eastAsia="Calibri" w:hAnsi="Times New Roman" w:cs="Times New Roman"/>
          <w:sz w:val="24"/>
          <w:szCs w:val="24"/>
        </w:rPr>
        <w:t xml:space="preserve">+ Z=3 : </w:t>
      </w:r>
      <w:r>
        <w:rPr>
          <w:rFonts w:ascii="Times New Roman" w:hAnsi="Times New Roman" w:cs="Times New Roman"/>
          <w:color w:val="000000" w:themeColor="text1"/>
          <w:sz w:val="24"/>
          <w:szCs w:val="24"/>
        </w:rPr>
        <w:t>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vertAlign w:val="subscript"/>
        </w:rPr>
        <w:t xml:space="preserve"> </w:t>
      </w:r>
      <w:r w:rsidRPr="00A750D1">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2 lớp e nên thuộc chu kì 2.</w:t>
      </w:r>
    </w:p>
    <w:p w14:paraId="6CAA47E3" w14:textId="74AEF4A2" w:rsidR="00A750D1" w:rsidRPr="00A750D1" w:rsidRDefault="00A750D1" w:rsidP="00A750D1">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vertAlign w:val="subscript"/>
        </w:rPr>
      </w:pPr>
      <w:r>
        <w:rPr>
          <w:rFonts w:ascii="Times New Roman" w:hAnsi="Times New Roman" w:cs="Times New Roman"/>
          <w:color w:val="000000" w:themeColor="text1"/>
          <w:sz w:val="24"/>
          <w:szCs w:val="24"/>
        </w:rPr>
        <w:t>+ Z=7: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3</w:t>
      </w:r>
      <w:r w:rsidRPr="00A750D1">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2 lớp e nên thuộc chu kì 2.</w:t>
      </w:r>
    </w:p>
    <w:p w14:paraId="242E9A95" w14:textId="77777777" w:rsidR="00A750D1" w:rsidRDefault="00A750D1" w:rsidP="00A750D1">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Z=10: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6</w:t>
      </w:r>
      <w:r w:rsidRPr="00A750D1">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2 lớp e nên thuộc chu kì 2.</w:t>
      </w:r>
    </w:p>
    <w:p w14:paraId="76AAA7F8" w14:textId="3CDBCD28" w:rsidR="00A750D1" w:rsidRDefault="00A750D1" w:rsidP="00A750D1">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Z=11: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t>3s</w:t>
      </w:r>
      <w:r>
        <w:rPr>
          <w:rFonts w:ascii="Times New Roman" w:hAnsi="Times New Roman" w:cs="Times New Roman"/>
          <w:color w:val="000000" w:themeColor="text1"/>
          <w:sz w:val="24"/>
          <w:szCs w:val="24"/>
          <w:vertAlign w:val="superscript"/>
        </w:rPr>
        <w:t>1</w:t>
      </w:r>
      <w:r w:rsidRPr="00A750D1">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3 lớp e nên thuộc chu kì 3.</w:t>
      </w:r>
    </w:p>
    <w:p w14:paraId="069EC0DD" w14:textId="34C7762A" w:rsidR="00A750D1" w:rsidRDefault="00A750D1" w:rsidP="00A750D1">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Z=19: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t>3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3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t>4s</w:t>
      </w:r>
      <w:r>
        <w:rPr>
          <w:rFonts w:ascii="Times New Roman" w:hAnsi="Times New Roman" w:cs="Times New Roman"/>
          <w:color w:val="000000" w:themeColor="text1"/>
          <w:sz w:val="24"/>
          <w:szCs w:val="24"/>
          <w:vertAlign w:val="superscript"/>
        </w:rPr>
        <w:t>1</w:t>
      </w:r>
      <w:r w:rsidRPr="00A750D1">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4 lớp e nên thuộc chu kì 4.</w:t>
      </w:r>
    </w:p>
    <w:p w14:paraId="2F62C71E" w14:textId="0B236574" w:rsidR="00A750D1" w:rsidRPr="00A750D1" w:rsidRDefault="00A750D1" w:rsidP="00A750D1">
      <w:pPr>
        <w:shd w:val="clear" w:color="auto" w:fill="FFFF99"/>
        <w:tabs>
          <w:tab w:val="left" w:pos="283"/>
          <w:tab w:val="left" w:pos="2835"/>
          <w:tab w:val="left" w:pos="5386"/>
          <w:tab w:val="left" w:pos="7937"/>
        </w:tabs>
        <w:spacing w:after="0" w:line="276" w:lineRule="auto"/>
        <w:rPr>
          <w:rFonts w:ascii="Times New Roman" w:eastAsia="Calibri" w:hAnsi="Times New Roman" w:cs="Times New Roman"/>
          <w:sz w:val="24"/>
          <w:szCs w:val="24"/>
        </w:rPr>
      </w:pPr>
      <w:r>
        <w:rPr>
          <w:rFonts w:ascii="Times New Roman" w:hAnsi="Times New Roman" w:cs="Times New Roman"/>
          <w:color w:val="000000" w:themeColor="text1"/>
          <w:sz w:val="24"/>
          <w:szCs w:val="24"/>
        </w:rPr>
        <w:t>Vậy có 3 nguyên tố thuộc chu kì 2.</w:t>
      </w:r>
    </w:p>
    <w:p w14:paraId="77C6E5E3" w14:textId="388E3AF2" w:rsidR="00CC1C2E" w:rsidRDefault="00A750D1"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3.</w:t>
      </w:r>
    </w:p>
    <w:p w14:paraId="114741B4" w14:textId="77777777" w:rsidR="00BF6592" w:rsidRDefault="00BF6592" w:rsidP="00BF6592">
      <w:pPr>
        <w:shd w:val="clear" w:color="auto" w:fill="FFFF99"/>
        <w:tabs>
          <w:tab w:val="left" w:pos="283"/>
          <w:tab w:val="left" w:pos="2835"/>
          <w:tab w:val="left" w:pos="5386"/>
          <w:tab w:val="left" w:pos="7937"/>
        </w:tabs>
        <w:spacing w:after="0" w:line="276" w:lineRule="auto"/>
        <w:jc w:val="center"/>
        <w:rPr>
          <w:rFonts w:ascii="Times New Roman" w:eastAsia="Calibri" w:hAnsi="Times New Roman" w:cs="Times New Roman"/>
          <w:b/>
          <w:color w:val="FF0000"/>
          <w:sz w:val="24"/>
          <w:szCs w:val="24"/>
        </w:rPr>
      </w:pPr>
      <w:r w:rsidRPr="008758DC">
        <w:rPr>
          <w:rFonts w:ascii="Times New Roman" w:eastAsia="Calibri" w:hAnsi="Times New Roman" w:cs="Times New Roman"/>
          <w:b/>
          <w:color w:val="FF0000"/>
          <w:sz w:val="24"/>
          <w:szCs w:val="24"/>
        </w:rPr>
        <w:t>Hướng dẫn giải</w:t>
      </w:r>
    </w:p>
    <w:p w14:paraId="75B03FE6" w14:textId="0DC2ABBA" w:rsidR="00BF6592" w:rsidRPr="00A750D1" w:rsidRDefault="00BF6592" w:rsidP="00BF6592">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eastAsia="Calibri" w:hAnsi="Times New Roman" w:cs="Times New Roman"/>
          <w:sz w:val="24"/>
          <w:szCs w:val="24"/>
        </w:rPr>
        <w:t xml:space="preserve">+ Z=3 : </w:t>
      </w:r>
      <w:r>
        <w:rPr>
          <w:rFonts w:ascii="Times New Roman" w:hAnsi="Times New Roman" w:cs="Times New Roman"/>
          <w:color w:val="000000" w:themeColor="text1"/>
          <w:sz w:val="24"/>
          <w:szCs w:val="24"/>
        </w:rPr>
        <w:t>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vertAlign w:val="subscript"/>
        </w:rPr>
        <w:t xml:space="preserve"> </w:t>
      </w:r>
      <w:r w:rsidRPr="00A750D1">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1 e lớp ngoài cùng, nguyên tố s nên thuộc nhóm IA </w:t>
      </w:r>
      <w:r w:rsidRPr="00BF6592">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kim loại</w:t>
      </w:r>
    </w:p>
    <w:p w14:paraId="05904C86" w14:textId="5F2916F2" w:rsidR="00BF6592" w:rsidRPr="00A750D1" w:rsidRDefault="00BF6592" w:rsidP="00BF6592">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vertAlign w:val="subscript"/>
        </w:rPr>
      </w:pPr>
      <w:r>
        <w:rPr>
          <w:rFonts w:ascii="Times New Roman" w:hAnsi="Times New Roman" w:cs="Times New Roman"/>
          <w:color w:val="000000" w:themeColor="text1"/>
          <w:sz w:val="24"/>
          <w:szCs w:val="24"/>
        </w:rPr>
        <w:t>+ Z=7: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3</w:t>
      </w:r>
      <w:r w:rsidRPr="00A750D1">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5 e lớp ngoài cùng, nguyên tố P nên thuộc nhóm VA</w:t>
      </w:r>
      <w:r w:rsidRPr="00BF6592">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phi kim</w:t>
      </w:r>
    </w:p>
    <w:p w14:paraId="0BD46ECC" w14:textId="73ADD792" w:rsidR="00BF6592" w:rsidRDefault="00BF6592" w:rsidP="00BF6592">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Z=10: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6</w:t>
      </w:r>
      <w:r w:rsidRPr="00A750D1">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8 e lớp ngoài cùng, nguyên tố p nên thuộc nhóm VIIIA</w:t>
      </w:r>
      <w:r w:rsidRPr="00BF6592">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khí hiếm.</w:t>
      </w:r>
    </w:p>
    <w:p w14:paraId="6FAB51D6" w14:textId="2F397666" w:rsidR="00BF6592" w:rsidRDefault="00BF6592" w:rsidP="00BF6592">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Z=11: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t>3s</w:t>
      </w:r>
      <w:r>
        <w:rPr>
          <w:rFonts w:ascii="Times New Roman" w:hAnsi="Times New Roman" w:cs="Times New Roman"/>
          <w:color w:val="000000" w:themeColor="text1"/>
          <w:sz w:val="24"/>
          <w:szCs w:val="24"/>
          <w:vertAlign w:val="superscript"/>
        </w:rPr>
        <w:t>1</w:t>
      </w:r>
      <w:r w:rsidRPr="00A750D1">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1 e lớp ngoài cùng, nguyên tố s nên thuộc nhóm IA</w:t>
      </w:r>
      <w:r w:rsidRPr="00BF6592">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kim loại</w:t>
      </w:r>
    </w:p>
    <w:p w14:paraId="1A6F74C2" w14:textId="3E629FA2" w:rsidR="00BF6592" w:rsidRDefault="00BF6592" w:rsidP="00BF6592">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Z=19: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t>3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3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t>4s</w:t>
      </w:r>
      <w:r>
        <w:rPr>
          <w:rFonts w:ascii="Times New Roman" w:hAnsi="Times New Roman" w:cs="Times New Roman"/>
          <w:color w:val="000000" w:themeColor="text1"/>
          <w:sz w:val="24"/>
          <w:szCs w:val="24"/>
          <w:vertAlign w:val="superscript"/>
        </w:rPr>
        <w:t>1</w:t>
      </w:r>
      <w:r w:rsidRPr="00A750D1">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1 e lớp ngoài cùng, nguyên tố s nên thuộc nhóm IA</w:t>
      </w:r>
      <w:r w:rsidRPr="00BF6592">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kim loại.</w:t>
      </w:r>
    </w:p>
    <w:p w14:paraId="63A98ADC" w14:textId="55DFBAED" w:rsidR="00A750D1" w:rsidRPr="00BF6592" w:rsidRDefault="00BF6592" w:rsidP="00BF6592">
      <w:pPr>
        <w:shd w:val="clear" w:color="auto" w:fill="FFFF99"/>
        <w:tabs>
          <w:tab w:val="left" w:pos="274"/>
          <w:tab w:val="left" w:pos="2835"/>
          <w:tab w:val="left" w:pos="5387"/>
          <w:tab w:val="left" w:pos="7938"/>
        </w:tabs>
        <w:spacing w:after="0" w:line="276" w:lineRule="auto"/>
        <w:rPr>
          <w:rFonts w:ascii="Times New Roman" w:eastAsia="Calibri" w:hAnsi="Times New Roman" w:cs="Times New Roman"/>
          <w:sz w:val="24"/>
          <w:szCs w:val="24"/>
        </w:rPr>
      </w:pPr>
      <w:r>
        <w:rPr>
          <w:rFonts w:ascii="Times New Roman" w:hAnsi="Times New Roman" w:cs="Times New Roman"/>
          <w:color w:val="000000" w:themeColor="text1"/>
          <w:sz w:val="24"/>
          <w:szCs w:val="24"/>
        </w:rPr>
        <w:t>Vậy có 3 nguyên tố thuộc kim loại.</w:t>
      </w:r>
    </w:p>
    <w:p w14:paraId="246E3119" w14:textId="239C1585" w:rsidR="00CC1C2E" w:rsidRDefault="00970A7C"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4.</w:t>
      </w:r>
    </w:p>
    <w:p w14:paraId="0A067D28" w14:textId="77777777" w:rsidR="00970A7C" w:rsidRPr="003D5033" w:rsidRDefault="00970A7C" w:rsidP="00970A7C">
      <w:pPr>
        <w:shd w:val="clear" w:color="auto" w:fill="FFFF99"/>
        <w:spacing w:after="0" w:line="276" w:lineRule="auto"/>
        <w:jc w:val="center"/>
        <w:rPr>
          <w:rFonts w:ascii="Times New Roman" w:hAnsi="Times New Roman" w:cs="Times New Roman"/>
          <w:b/>
          <w:iCs/>
          <w:color w:val="FF0000"/>
          <w:sz w:val="24"/>
          <w:szCs w:val="24"/>
        </w:rPr>
      </w:pPr>
      <w:r w:rsidRPr="003D5033">
        <w:rPr>
          <w:rFonts w:ascii="Times New Roman" w:hAnsi="Times New Roman" w:cs="Times New Roman"/>
          <w:b/>
          <w:iCs/>
          <w:color w:val="FF0000"/>
          <w:sz w:val="24"/>
          <w:szCs w:val="24"/>
        </w:rPr>
        <w:t>Hướng dẫn giải</w:t>
      </w:r>
    </w:p>
    <w:p w14:paraId="35FC1F0E" w14:textId="6AF3B74F" w:rsidR="00970A7C" w:rsidRPr="003D5033" w:rsidRDefault="00970A7C" w:rsidP="00970A7C">
      <w:pPr>
        <w:shd w:val="clear" w:color="auto" w:fill="FFFF99"/>
        <w:spacing w:after="0" w:line="276" w:lineRule="auto"/>
        <w:rPr>
          <w:rFonts w:ascii="Times New Roman" w:hAnsi="Times New Roman" w:cs="Times New Roman"/>
          <w:iCs/>
          <w:sz w:val="24"/>
          <w:szCs w:val="24"/>
        </w:rPr>
      </w:pPr>
      <w:r w:rsidRPr="003D5033">
        <w:rPr>
          <w:rFonts w:ascii="Times New Roman" w:hAnsi="Times New Roman" w:cs="Times New Roman"/>
          <w:iCs/>
          <w:sz w:val="24"/>
          <w:szCs w:val="24"/>
        </w:rPr>
        <w:t>Nicotin chứa 3 nguyên tố: C, H, N.</w:t>
      </w:r>
    </w:p>
    <w:p w14:paraId="2440266B" w14:textId="63470348" w:rsidR="00970A7C" w:rsidRDefault="00970A7C" w:rsidP="00970A7C">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 xml:space="preserve">     </w:t>
      </w:r>
      <w:r w:rsidRPr="003D5033">
        <w:rPr>
          <w:rFonts w:ascii="Times New Roman" w:hAnsi="Times New Roman" w:cs="Times New Roman"/>
          <w:iCs/>
          <w:sz w:val="24"/>
          <w:szCs w:val="24"/>
        </w:rPr>
        <w:t xml:space="preserve"> H (Z = 1): 1s</w:t>
      </w:r>
      <w:r w:rsidRPr="003D5033">
        <w:rPr>
          <w:rFonts w:ascii="Times New Roman" w:hAnsi="Times New Roman" w:cs="Times New Roman"/>
          <w:iCs/>
          <w:sz w:val="24"/>
          <w:szCs w:val="24"/>
          <w:vertAlign w:val="superscript"/>
        </w:rPr>
        <w:t>1</w:t>
      </w:r>
      <w:r>
        <w:rPr>
          <w:rFonts w:ascii="Times New Roman" w:hAnsi="Times New Roman" w:cs="Times New Roman"/>
          <w:iCs/>
          <w:sz w:val="24"/>
          <w:szCs w:val="24"/>
        </w:rPr>
        <w:t xml:space="preserve"> – nguyên tố s.</w:t>
      </w:r>
    </w:p>
    <w:p w14:paraId="4C0E918A" w14:textId="49C5BDA0" w:rsidR="00970A7C" w:rsidRDefault="00970A7C" w:rsidP="00970A7C">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 xml:space="preserve">      C (Z = 6): [He]2s</w:t>
      </w:r>
      <w:r>
        <w:rPr>
          <w:rFonts w:ascii="Times New Roman" w:hAnsi="Times New Roman" w:cs="Times New Roman"/>
          <w:iCs/>
          <w:sz w:val="24"/>
          <w:szCs w:val="24"/>
          <w:vertAlign w:val="superscript"/>
        </w:rPr>
        <w:t>2</w:t>
      </w:r>
      <w:r>
        <w:rPr>
          <w:rFonts w:ascii="Times New Roman" w:hAnsi="Times New Roman" w:cs="Times New Roman"/>
          <w:iCs/>
          <w:sz w:val="24"/>
          <w:szCs w:val="24"/>
        </w:rPr>
        <w:t>2p</w:t>
      </w:r>
      <w:r>
        <w:rPr>
          <w:rFonts w:ascii="Times New Roman" w:hAnsi="Times New Roman" w:cs="Times New Roman"/>
          <w:iCs/>
          <w:sz w:val="24"/>
          <w:szCs w:val="24"/>
          <w:vertAlign w:val="superscript"/>
        </w:rPr>
        <w:t>2</w:t>
      </w:r>
      <w:r>
        <w:rPr>
          <w:rFonts w:ascii="Times New Roman" w:hAnsi="Times New Roman" w:cs="Times New Roman"/>
          <w:iCs/>
          <w:sz w:val="24"/>
          <w:szCs w:val="24"/>
        </w:rPr>
        <w:t xml:space="preserve"> – nguyên tố p.</w:t>
      </w:r>
    </w:p>
    <w:p w14:paraId="65F23D96" w14:textId="3259161F" w:rsidR="00970A7C" w:rsidRDefault="00970A7C" w:rsidP="00970A7C">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 xml:space="preserve">      N (Z = 7): [He]2s</w:t>
      </w:r>
      <w:r>
        <w:rPr>
          <w:rFonts w:ascii="Times New Roman" w:hAnsi="Times New Roman" w:cs="Times New Roman"/>
          <w:iCs/>
          <w:sz w:val="24"/>
          <w:szCs w:val="24"/>
          <w:vertAlign w:val="superscript"/>
        </w:rPr>
        <w:t>2</w:t>
      </w:r>
      <w:r>
        <w:rPr>
          <w:rFonts w:ascii="Times New Roman" w:hAnsi="Times New Roman" w:cs="Times New Roman"/>
          <w:iCs/>
          <w:sz w:val="24"/>
          <w:szCs w:val="24"/>
        </w:rPr>
        <w:t>2p</w:t>
      </w:r>
      <w:r>
        <w:rPr>
          <w:rFonts w:ascii="Times New Roman" w:hAnsi="Times New Roman" w:cs="Times New Roman"/>
          <w:iCs/>
          <w:sz w:val="24"/>
          <w:szCs w:val="24"/>
          <w:vertAlign w:val="superscript"/>
        </w:rPr>
        <w:t>3</w:t>
      </w:r>
      <w:r>
        <w:rPr>
          <w:rFonts w:ascii="Times New Roman" w:hAnsi="Times New Roman" w:cs="Times New Roman"/>
          <w:iCs/>
          <w:sz w:val="24"/>
          <w:szCs w:val="24"/>
        </w:rPr>
        <w:t xml:space="preserve"> – nguyên tố p.</w:t>
      </w:r>
    </w:p>
    <w:p w14:paraId="1EB27D7A" w14:textId="175A9BA1" w:rsidR="00970A7C" w:rsidRPr="00580E3D" w:rsidRDefault="00970A7C" w:rsidP="00970A7C">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Vậy trong nicotin có 2 nguyên tố thuộc nguyên tố p.</w:t>
      </w:r>
    </w:p>
    <w:p w14:paraId="325E5AAF" w14:textId="792F853C" w:rsidR="00CC1C2E" w:rsidRDefault="00F1175C"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5</w:t>
      </w:r>
    </w:p>
    <w:p w14:paraId="56543DA4" w14:textId="77777777" w:rsidR="00F1175C" w:rsidRDefault="00F1175C" w:rsidP="00F1175C">
      <w:pPr>
        <w:shd w:val="clear" w:color="auto" w:fill="FFFF99"/>
        <w:spacing w:after="0" w:line="276" w:lineRule="auto"/>
        <w:jc w:val="center"/>
        <w:rPr>
          <w:rFonts w:ascii="Times New Roman" w:eastAsia="Calibri" w:hAnsi="Times New Roman" w:cs="Times New Roman"/>
          <w:b/>
          <w:color w:val="FF0000"/>
          <w:sz w:val="24"/>
          <w:szCs w:val="24"/>
        </w:rPr>
      </w:pPr>
      <w:r w:rsidRPr="00580E3D">
        <w:rPr>
          <w:rFonts w:ascii="Times New Roman" w:eastAsia="Calibri" w:hAnsi="Times New Roman" w:cs="Times New Roman"/>
          <w:b/>
          <w:color w:val="FF0000"/>
          <w:sz w:val="24"/>
          <w:szCs w:val="24"/>
        </w:rPr>
        <w:t>Hướng dẫn giải</w:t>
      </w:r>
    </w:p>
    <w:p w14:paraId="20E1CC1E" w14:textId="0ABC05F3" w:rsidR="00F1175C" w:rsidRDefault="000E1478" w:rsidP="00F1175C">
      <w:pPr>
        <w:shd w:val="clear" w:color="auto" w:fill="FFFF99"/>
        <w:spacing w:after="0" w:line="276" w:lineRule="auto"/>
        <w:rPr>
          <w:rFonts w:ascii="Times New Roman" w:hAnsi="Times New Roman" w:cs="Times New Roman"/>
          <w:color w:val="000000" w:themeColor="text1"/>
          <w:sz w:val="24"/>
          <w:szCs w:val="24"/>
        </w:rPr>
      </w:pPr>
      <w:r>
        <w:rPr>
          <w:rFonts w:ascii="Times New Roman" w:eastAsia="Calibri" w:hAnsi="Times New Roman" w:cs="Times New Roman"/>
          <w:sz w:val="24"/>
          <w:szCs w:val="24"/>
        </w:rPr>
        <w:t xml:space="preserve"> S thuộc ô 16 nên có Z=16 </w:t>
      </w:r>
      <w:r w:rsidRPr="000E1478">
        <w:rPr>
          <w:rFonts w:ascii="Times New Roman" w:eastAsia="Calibri" w:hAnsi="Times New Roman" w:cs="Times New Roman"/>
          <w:sz w:val="24"/>
          <w:szCs w:val="24"/>
        </w:rPr>
        <w:sym w:font="Wingdings" w:char="F0E0"/>
      </w:r>
      <w:r>
        <w:rPr>
          <w:rFonts w:ascii="Times New Roman" w:eastAsia="Calibri" w:hAnsi="Times New Roman" w:cs="Times New Roman"/>
          <w:sz w:val="24"/>
          <w:szCs w:val="24"/>
        </w:rPr>
        <w:t xml:space="preserve"> cấu hình e: </w:t>
      </w:r>
      <w:r w:rsidR="00A750D1">
        <w:rPr>
          <w:rFonts w:ascii="Times New Roman" w:hAnsi="Times New Roman" w:cs="Times New Roman"/>
          <w:color w:val="000000" w:themeColor="text1"/>
          <w:sz w:val="24"/>
          <w:szCs w:val="24"/>
        </w:rPr>
        <w:t>1s</w:t>
      </w:r>
      <w:r w:rsidR="00A750D1">
        <w:rPr>
          <w:rFonts w:ascii="Times New Roman" w:hAnsi="Times New Roman" w:cs="Times New Roman"/>
          <w:color w:val="000000" w:themeColor="text1"/>
          <w:sz w:val="24"/>
          <w:szCs w:val="24"/>
          <w:vertAlign w:val="superscript"/>
        </w:rPr>
        <w:t>2</w:t>
      </w:r>
      <w:r w:rsidR="00A750D1">
        <w:rPr>
          <w:rFonts w:ascii="Times New Roman" w:hAnsi="Times New Roman" w:cs="Times New Roman"/>
          <w:color w:val="000000" w:themeColor="text1"/>
          <w:sz w:val="24"/>
          <w:szCs w:val="24"/>
        </w:rPr>
        <w:t>2s</w:t>
      </w:r>
      <w:r w:rsidR="00A750D1">
        <w:rPr>
          <w:rFonts w:ascii="Times New Roman" w:hAnsi="Times New Roman" w:cs="Times New Roman"/>
          <w:color w:val="000000" w:themeColor="text1"/>
          <w:sz w:val="24"/>
          <w:szCs w:val="24"/>
          <w:vertAlign w:val="superscript"/>
        </w:rPr>
        <w:t>2</w:t>
      </w:r>
      <w:r w:rsidR="00A750D1">
        <w:rPr>
          <w:rFonts w:ascii="Times New Roman" w:hAnsi="Times New Roman" w:cs="Times New Roman"/>
          <w:color w:val="000000" w:themeColor="text1"/>
          <w:sz w:val="24"/>
          <w:szCs w:val="24"/>
        </w:rPr>
        <w:t>2p</w:t>
      </w:r>
      <w:r w:rsidR="00A750D1">
        <w:rPr>
          <w:rFonts w:ascii="Times New Roman" w:hAnsi="Times New Roman" w:cs="Times New Roman"/>
          <w:color w:val="000000" w:themeColor="text1"/>
          <w:sz w:val="24"/>
          <w:szCs w:val="24"/>
          <w:vertAlign w:val="superscript"/>
        </w:rPr>
        <w:t>6</w:t>
      </w:r>
      <w:r w:rsidR="00A750D1">
        <w:rPr>
          <w:rFonts w:ascii="Times New Roman" w:hAnsi="Times New Roman" w:cs="Times New Roman"/>
          <w:color w:val="000000" w:themeColor="text1"/>
          <w:sz w:val="24"/>
          <w:szCs w:val="24"/>
        </w:rPr>
        <w:t>3s</w:t>
      </w:r>
      <w:r w:rsidR="00A750D1">
        <w:rPr>
          <w:rFonts w:ascii="Times New Roman" w:hAnsi="Times New Roman" w:cs="Times New Roman"/>
          <w:color w:val="000000" w:themeColor="text1"/>
          <w:sz w:val="24"/>
          <w:szCs w:val="24"/>
          <w:vertAlign w:val="superscript"/>
        </w:rPr>
        <w:t>2</w:t>
      </w:r>
      <w:r w:rsidR="00A750D1">
        <w:rPr>
          <w:rFonts w:ascii="Times New Roman" w:hAnsi="Times New Roman" w:cs="Times New Roman"/>
          <w:color w:val="000000" w:themeColor="text1"/>
          <w:sz w:val="24"/>
          <w:szCs w:val="24"/>
        </w:rPr>
        <w:t>3p</w:t>
      </w:r>
      <w:r w:rsidR="00A750D1">
        <w:rPr>
          <w:rFonts w:ascii="Times New Roman" w:hAnsi="Times New Roman" w:cs="Times New Roman"/>
          <w:color w:val="000000" w:themeColor="text1"/>
          <w:sz w:val="24"/>
          <w:szCs w:val="24"/>
          <w:vertAlign w:val="superscript"/>
        </w:rPr>
        <w:t>4</w:t>
      </w:r>
    </w:p>
    <w:p w14:paraId="2ACC2BE7" w14:textId="74FC93BA" w:rsidR="000E1478" w:rsidRPr="00A750D1" w:rsidRDefault="00A750D1" w:rsidP="00F1175C">
      <w:pPr>
        <w:shd w:val="clear" w:color="auto" w:fill="FFFF99"/>
        <w:spacing w:after="0" w:line="276" w:lineRule="auto"/>
        <w:rPr>
          <w:rFonts w:ascii="Times New Roman" w:eastAsia="Calibri" w:hAnsi="Times New Roman" w:cs="Times New Roman"/>
          <w:sz w:val="24"/>
          <w:szCs w:val="24"/>
        </w:rPr>
      </w:pPr>
      <w:r>
        <w:rPr>
          <w:rFonts w:ascii="Times New Roman" w:hAnsi="Times New Roman" w:cs="Times New Roman"/>
          <w:color w:val="000000" w:themeColor="text1"/>
          <w:sz w:val="24"/>
          <w:szCs w:val="24"/>
        </w:rPr>
        <w:t>S</w:t>
      </w:r>
      <w:r w:rsidR="00162857">
        <w:rPr>
          <w:rFonts w:ascii="Times New Roman" w:hAnsi="Times New Roman" w:cs="Times New Roman"/>
          <w:color w:val="000000" w:themeColor="text1"/>
          <w:sz w:val="24"/>
          <w:szCs w:val="24"/>
        </w:rPr>
        <w:t xml:space="preserve"> có 3</w:t>
      </w:r>
      <w:r>
        <w:rPr>
          <w:rFonts w:ascii="Times New Roman" w:hAnsi="Times New Roman" w:cs="Times New Roman"/>
          <w:color w:val="000000" w:themeColor="text1"/>
          <w:sz w:val="24"/>
          <w:szCs w:val="24"/>
        </w:rPr>
        <w:t xml:space="preserve"> lớ</w:t>
      </w:r>
      <w:r w:rsidR="00162857">
        <w:rPr>
          <w:rFonts w:ascii="Times New Roman" w:hAnsi="Times New Roman" w:cs="Times New Roman"/>
          <w:color w:val="000000" w:themeColor="text1"/>
          <w:sz w:val="24"/>
          <w:szCs w:val="24"/>
        </w:rPr>
        <w:t>p e</w:t>
      </w:r>
      <w:r>
        <w:rPr>
          <w:rFonts w:ascii="Times New Roman" w:hAnsi="Times New Roman" w:cs="Times New Roman"/>
          <w:color w:val="000000" w:themeColor="text1"/>
          <w:sz w:val="24"/>
          <w:szCs w:val="24"/>
        </w:rPr>
        <w:t xml:space="preserve"> nên S thuộ</w:t>
      </w:r>
      <w:r w:rsidR="00162857">
        <w:rPr>
          <w:rFonts w:ascii="Times New Roman" w:hAnsi="Times New Roman" w:cs="Times New Roman"/>
          <w:color w:val="000000" w:themeColor="text1"/>
          <w:sz w:val="24"/>
          <w:szCs w:val="24"/>
        </w:rPr>
        <w:t>c chu kì 3.</w:t>
      </w:r>
    </w:p>
    <w:p w14:paraId="2F174124" w14:textId="1CAE899B" w:rsidR="00F1175C" w:rsidRDefault="000E1478"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6</w:t>
      </w:r>
    </w:p>
    <w:p w14:paraId="5AAE0339" w14:textId="77777777" w:rsidR="000E1478" w:rsidRDefault="000E1478" w:rsidP="000E1478">
      <w:pPr>
        <w:shd w:val="clear" w:color="auto" w:fill="FFFF99"/>
        <w:spacing w:after="0" w:line="276" w:lineRule="auto"/>
        <w:jc w:val="center"/>
        <w:rPr>
          <w:rFonts w:ascii="Times New Roman" w:hAnsi="Times New Roman" w:cs="Times New Roman"/>
          <w:b/>
          <w:color w:val="FF0000"/>
          <w:sz w:val="24"/>
          <w:szCs w:val="24"/>
        </w:rPr>
      </w:pPr>
      <w:r w:rsidRPr="00DA0ABF">
        <w:rPr>
          <w:rFonts w:ascii="Times New Roman" w:hAnsi="Times New Roman" w:cs="Times New Roman"/>
          <w:b/>
          <w:color w:val="FF0000"/>
          <w:sz w:val="24"/>
          <w:szCs w:val="24"/>
        </w:rPr>
        <w:t>Hướng dẫn giải</w:t>
      </w:r>
    </w:p>
    <w:p w14:paraId="17C855FC" w14:textId="4C89B9E9" w:rsidR="000E1478" w:rsidRPr="000E1478" w:rsidRDefault="000E1478" w:rsidP="000E1478">
      <w:pPr>
        <w:shd w:val="clear" w:color="auto" w:fill="FFFF99"/>
        <w:spacing w:after="0" w:line="276" w:lineRule="auto"/>
        <w:rPr>
          <w:rFonts w:ascii="Times New Roman" w:hAnsi="Times New Roman" w:cs="Times New Roman"/>
          <w:b/>
          <w:color w:val="FF0000"/>
          <w:sz w:val="24"/>
          <w:szCs w:val="24"/>
        </w:rPr>
      </w:pPr>
      <w:r w:rsidRPr="00BD5BB3">
        <w:rPr>
          <w:rFonts w:ascii="Times New Roman" w:hAnsi="Times New Roman" w:cs="Times New Roman"/>
          <w:color w:val="000000" w:themeColor="text1"/>
          <w:sz w:val="24"/>
          <w:szCs w:val="24"/>
        </w:rPr>
        <w:t>Vì Mg thuộc nhóm IIA nên có 2 electron lớp ngoài cùng.</w:t>
      </w:r>
    </w:p>
    <w:p w14:paraId="58AF6AC1" w14:textId="77777777" w:rsidR="000E1478" w:rsidRDefault="000E1478" w:rsidP="000E1478">
      <w:pPr>
        <w:shd w:val="clear" w:color="auto" w:fill="FFFF99"/>
        <w:spacing w:after="0" w:line="276" w:lineRule="auto"/>
        <w:jc w:val="both"/>
        <w:textAlignment w:val="baseline"/>
        <w:rPr>
          <w:rFonts w:ascii="Times New Roman" w:hAnsi="Times New Roman" w:cs="Times New Roman"/>
          <w:bCs/>
          <w:color w:val="000000" w:themeColor="text1"/>
          <w:sz w:val="24"/>
          <w:szCs w:val="24"/>
        </w:rPr>
      </w:pPr>
      <w:r w:rsidRPr="00BD5BB3">
        <w:rPr>
          <w:rFonts w:ascii="Times New Roman" w:hAnsi="Times New Roman" w:cs="Times New Roman"/>
          <w:bCs/>
          <w:color w:val="000000" w:themeColor="text1"/>
          <w:sz w:val="24"/>
          <w:szCs w:val="24"/>
        </w:rPr>
        <w:t xml:space="preserve">Vì Mg thuộc chu kì 3 nên có 3 lớp electron. </w:t>
      </w:r>
    </w:p>
    <w:p w14:paraId="284D2BD9" w14:textId="62E21CB4" w:rsidR="00F1175C" w:rsidRPr="000E1478" w:rsidRDefault="000E1478" w:rsidP="000E1478">
      <w:pPr>
        <w:shd w:val="clear" w:color="auto" w:fill="FFFF99"/>
        <w:spacing w:after="0" w:line="276" w:lineRule="auto"/>
        <w:jc w:val="both"/>
        <w:textAlignment w:val="baseline"/>
        <w:rPr>
          <w:rFonts w:ascii="Times New Roman" w:hAnsi="Times New Roman" w:cs="Times New Roman"/>
          <w:color w:val="000000" w:themeColor="text1"/>
          <w:sz w:val="24"/>
          <w:szCs w:val="24"/>
        </w:rPr>
      </w:pPr>
      <w:r w:rsidRPr="00BD5BB3">
        <w:rPr>
          <w:rFonts w:ascii="Times New Roman" w:hAnsi="Times New Roman" w:cs="Times New Roman"/>
          <w:bCs/>
          <w:color w:val="000000" w:themeColor="text1"/>
          <w:sz w:val="24"/>
          <w:szCs w:val="24"/>
        </w:rPr>
        <w:lastRenderedPageBreak/>
        <w:t>Cấ</w:t>
      </w:r>
      <w:r>
        <w:rPr>
          <w:rFonts w:ascii="Times New Roman" w:hAnsi="Times New Roman" w:cs="Times New Roman"/>
          <w:bCs/>
          <w:color w:val="000000" w:themeColor="text1"/>
          <w:sz w:val="24"/>
          <w:szCs w:val="24"/>
        </w:rPr>
        <w:t xml:space="preserve">u hình </w:t>
      </w:r>
      <w:r w:rsidRPr="00BD5BB3">
        <w:rPr>
          <w:rFonts w:ascii="Times New Roman" w:hAnsi="Times New Roman" w:cs="Times New Roman"/>
          <w:color w:val="000000" w:themeColor="text1"/>
          <w:sz w:val="24"/>
          <w:szCs w:val="24"/>
        </w:rPr>
        <w:t xml:space="preserve">Mg là </w:t>
      </w:r>
      <w:r>
        <w:rPr>
          <w:rFonts w:ascii="Times New Roman" w:hAnsi="Times New Roman" w:cs="Times New Roman"/>
          <w:color w:val="000000" w:themeColor="text1"/>
          <w:sz w:val="24"/>
          <w:szCs w:val="24"/>
        </w:rPr>
        <w:t>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t>3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 xml:space="preserve"> </w:t>
      </w:r>
      <w:r w:rsidRPr="000E1478">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w:t>
      </w:r>
      <w:r w:rsidR="00162857">
        <w:rPr>
          <w:rFonts w:ascii="Times New Roman" w:hAnsi="Times New Roman" w:cs="Times New Roman"/>
          <w:color w:val="000000" w:themeColor="text1"/>
          <w:sz w:val="24"/>
          <w:szCs w:val="24"/>
        </w:rPr>
        <w:t>Mg có 12e nên Z=12</w:t>
      </w:r>
      <w:r w:rsidR="00162857" w:rsidRPr="00162857">
        <w:rPr>
          <w:rFonts w:ascii="Times New Roman" w:hAnsi="Times New Roman" w:cs="Times New Roman"/>
          <w:color w:val="000000" w:themeColor="text1"/>
          <w:sz w:val="24"/>
          <w:szCs w:val="24"/>
        </w:rPr>
        <w:sym w:font="Wingdings" w:char="F0E0"/>
      </w:r>
      <w:r w:rsidR="00162857">
        <w:rPr>
          <w:rFonts w:ascii="Times New Roman" w:hAnsi="Times New Roman" w:cs="Times New Roman"/>
          <w:color w:val="000000" w:themeColor="text1"/>
          <w:sz w:val="24"/>
          <w:szCs w:val="24"/>
        </w:rPr>
        <w:t xml:space="preserve"> Mg nằm ở ô thứ 12.</w:t>
      </w:r>
    </w:p>
    <w:p w14:paraId="2826863A" w14:textId="303D9B10" w:rsidR="00EC2AC1" w:rsidRDefault="00EC2AC1"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7.</w:t>
      </w:r>
    </w:p>
    <w:p w14:paraId="4CCFAF56" w14:textId="77777777" w:rsidR="00EC2AC1" w:rsidRPr="00BD5BB3" w:rsidRDefault="00EC2AC1" w:rsidP="00EC2AC1">
      <w:pPr>
        <w:shd w:val="clear" w:color="auto" w:fill="FFFF99"/>
        <w:spacing w:after="0"/>
        <w:jc w:val="center"/>
        <w:rPr>
          <w:rFonts w:ascii="Times New Roman" w:hAnsi="Times New Roman" w:cs="Times New Roman"/>
          <w:b/>
          <w:color w:val="FF0000"/>
          <w:sz w:val="24"/>
          <w:szCs w:val="24"/>
        </w:rPr>
      </w:pPr>
      <w:r w:rsidRPr="00BD5BB3">
        <w:rPr>
          <w:rFonts w:ascii="Times New Roman" w:hAnsi="Times New Roman" w:cs="Times New Roman"/>
          <w:b/>
          <w:color w:val="FF0000"/>
          <w:sz w:val="24"/>
          <w:szCs w:val="24"/>
        </w:rPr>
        <w:t>Hướng dẫn giải</w:t>
      </w:r>
    </w:p>
    <w:p w14:paraId="56864F8E" w14:textId="1D12504F" w:rsidR="00EC2AC1" w:rsidRPr="00BD5BB3" w:rsidRDefault="00EC2AC1" w:rsidP="00EC2AC1">
      <w:pPr>
        <w:shd w:val="clear" w:color="auto" w:fill="FFFF99"/>
        <w:spacing w:after="0"/>
        <w:rPr>
          <w:rFonts w:ascii="Times New Roman" w:hAnsi="Times New Roman" w:cs="Times New Roman"/>
          <w:color w:val="000000" w:themeColor="text1"/>
          <w:sz w:val="24"/>
          <w:szCs w:val="24"/>
        </w:rPr>
      </w:pPr>
      <w:r w:rsidRPr="00BD5BB3">
        <w:rPr>
          <w:rFonts w:ascii="Times New Roman" w:hAnsi="Times New Roman" w:cs="Times New Roman"/>
          <w:b/>
          <w:bCs/>
          <w:color w:val="000000" w:themeColor="text1"/>
          <w:sz w:val="24"/>
          <w:szCs w:val="24"/>
        </w:rPr>
        <w:t>X</w:t>
      </w:r>
      <w:r w:rsidRPr="00BD5BB3">
        <w:rPr>
          <w:rFonts w:ascii="Times New Roman" w:hAnsi="Times New Roman" w:cs="Times New Roman"/>
          <w:color w:val="000000" w:themeColor="text1"/>
          <w:sz w:val="24"/>
          <w:szCs w:val="24"/>
        </w:rPr>
        <w:t xml:space="preserve"> thuộ</w:t>
      </w:r>
      <w:r>
        <w:rPr>
          <w:rFonts w:ascii="Times New Roman" w:hAnsi="Times New Roman" w:cs="Times New Roman"/>
          <w:color w:val="000000" w:themeColor="text1"/>
          <w:sz w:val="24"/>
          <w:szCs w:val="24"/>
        </w:rPr>
        <w:t>c chu kì 4</w:t>
      </w:r>
      <w:r w:rsidRPr="00BD5BB3">
        <w:rPr>
          <w:rFonts w:ascii="Times New Roman" w:hAnsi="Times New Roman" w:cs="Times New Roman"/>
          <w:color w:val="000000" w:themeColor="text1"/>
          <w:sz w:val="24"/>
          <w:szCs w:val="24"/>
        </w:rPr>
        <w:t xml:space="preserve">, vậy </w:t>
      </w:r>
      <w:r w:rsidRPr="00BD5BB3">
        <w:rPr>
          <w:rFonts w:ascii="Times New Roman" w:hAnsi="Times New Roman" w:cs="Times New Roman"/>
          <w:b/>
          <w:bCs/>
          <w:color w:val="000000" w:themeColor="text1"/>
          <w:sz w:val="24"/>
          <w:szCs w:val="24"/>
        </w:rPr>
        <w:t>X</w:t>
      </w:r>
      <w:r>
        <w:rPr>
          <w:rFonts w:ascii="Times New Roman" w:hAnsi="Times New Roman" w:cs="Times New Roman"/>
          <w:color w:val="000000" w:themeColor="text1"/>
          <w:sz w:val="24"/>
          <w:szCs w:val="24"/>
        </w:rPr>
        <w:t xml:space="preserve"> có 4 </w:t>
      </w:r>
      <w:r w:rsidRPr="00BD5BB3">
        <w:rPr>
          <w:rFonts w:ascii="Times New Roman" w:hAnsi="Times New Roman" w:cs="Times New Roman"/>
          <w:color w:val="000000" w:themeColor="text1"/>
          <w:sz w:val="24"/>
          <w:szCs w:val="24"/>
        </w:rPr>
        <w:t>lớ</w:t>
      </w:r>
      <w:r>
        <w:rPr>
          <w:rFonts w:ascii="Times New Roman" w:hAnsi="Times New Roman" w:cs="Times New Roman"/>
          <w:color w:val="000000" w:themeColor="text1"/>
          <w:sz w:val="24"/>
          <w:szCs w:val="24"/>
        </w:rPr>
        <w:t>p electron.</w:t>
      </w:r>
    </w:p>
    <w:p w14:paraId="46728283" w14:textId="1142DA71" w:rsidR="00EC2AC1" w:rsidRDefault="00EC2AC1"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Câu 8. </w:t>
      </w:r>
      <w:r w:rsidRPr="00EC2AC1">
        <w:rPr>
          <w:rFonts w:ascii="Times New Roman" w:hAnsi="Times New Roman" w:cs="Times New Roman"/>
          <w:sz w:val="24"/>
          <w:szCs w:val="24"/>
        </w:rPr>
        <w:t>Quan sát ta thấy J và Q cùng nằm ở chu kì 2. Vậy có 2 nguyên tố ở chu kì 2.</w:t>
      </w:r>
    </w:p>
    <w:p w14:paraId="4376538E" w14:textId="48B6CEC0" w:rsidR="000E1478" w:rsidRDefault="00EC2AC1"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9</w:t>
      </w:r>
    </w:p>
    <w:p w14:paraId="414FA4C1" w14:textId="77777777" w:rsidR="00A750D1" w:rsidRPr="008758DC" w:rsidRDefault="00A750D1" w:rsidP="00A750D1">
      <w:pPr>
        <w:shd w:val="clear" w:color="auto" w:fill="FFFF99"/>
        <w:tabs>
          <w:tab w:val="left" w:pos="283"/>
          <w:tab w:val="left" w:pos="2835"/>
          <w:tab w:val="left" w:pos="5386"/>
          <w:tab w:val="left" w:pos="7937"/>
        </w:tabs>
        <w:spacing w:after="0" w:line="276" w:lineRule="auto"/>
        <w:jc w:val="center"/>
        <w:rPr>
          <w:rFonts w:ascii="Times New Roman" w:eastAsia="Calibri" w:hAnsi="Times New Roman" w:cs="Times New Roman"/>
          <w:b/>
          <w:color w:val="FF0000"/>
          <w:sz w:val="24"/>
          <w:szCs w:val="24"/>
        </w:rPr>
      </w:pPr>
      <w:r w:rsidRPr="008758DC">
        <w:rPr>
          <w:rFonts w:ascii="Times New Roman" w:eastAsia="Calibri" w:hAnsi="Times New Roman" w:cs="Times New Roman"/>
          <w:b/>
          <w:color w:val="FF0000"/>
          <w:sz w:val="24"/>
          <w:szCs w:val="24"/>
        </w:rPr>
        <w:t>Hướng dẫn giải</w:t>
      </w:r>
    </w:p>
    <w:p w14:paraId="27705AB4" w14:textId="77777777" w:rsidR="00A750D1" w:rsidRDefault="00A750D1" w:rsidP="00A750D1">
      <w:pPr>
        <w:shd w:val="clear" w:color="auto" w:fill="FFFF99"/>
        <w:tabs>
          <w:tab w:val="left" w:pos="283"/>
          <w:tab w:val="left" w:pos="2835"/>
          <w:tab w:val="left" w:pos="5386"/>
          <w:tab w:val="left" w:pos="7937"/>
        </w:tabs>
        <w:spacing w:after="0" w:line="276" w:lineRule="auto"/>
      </w:pPr>
      <w:r w:rsidRPr="00F12FA9">
        <w:rPr>
          <w:position w:val="-70"/>
        </w:rPr>
        <w:object w:dxaOrig="4140" w:dyaOrig="1520" w14:anchorId="554133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5pt;height:74.7pt" o:ole="">
            <v:imagedata r:id="rId10" o:title=""/>
          </v:shape>
          <o:OLEObject Type="Embed" ProgID="Equation.DSMT4" ShapeID="_x0000_i1025" DrawAspect="Content" ObjectID="_1785313861" r:id="rId11"/>
        </w:object>
      </w:r>
    </w:p>
    <w:p w14:paraId="7E4D0FF6" w14:textId="356C5CA8" w:rsidR="00A750D1" w:rsidRPr="00A750D1" w:rsidRDefault="00A750D1" w:rsidP="00A750D1">
      <w:pPr>
        <w:shd w:val="clear" w:color="auto" w:fill="FFFF99"/>
        <w:tabs>
          <w:tab w:val="left" w:pos="274"/>
          <w:tab w:val="left" w:pos="2835"/>
          <w:tab w:val="left" w:pos="5387"/>
          <w:tab w:val="left" w:pos="7938"/>
        </w:tabs>
        <w:spacing w:after="0" w:line="276" w:lineRule="auto"/>
        <w:rPr>
          <w:rFonts w:ascii="Times New Roman" w:hAnsi="Times New Roman" w:cs="Times New Roman"/>
          <w:sz w:val="24"/>
          <w:szCs w:val="24"/>
        </w:rPr>
      </w:pPr>
      <w:r w:rsidRPr="00ED5504">
        <w:rPr>
          <w:rFonts w:ascii="Times New Roman" w:hAnsi="Times New Roman" w:cs="Times New Roman"/>
          <w:sz w:val="24"/>
          <w:szCs w:val="24"/>
        </w:rPr>
        <w:t>X</w:t>
      </w:r>
      <w:r>
        <w:rPr>
          <w:rFonts w:ascii="Times New Roman" w:hAnsi="Times New Roman" w:cs="Times New Roman"/>
          <w:sz w:val="24"/>
          <w:szCs w:val="24"/>
        </w:rPr>
        <w:t xml:space="preserve"> (Z = 16):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4</w:t>
      </w:r>
      <w:r>
        <w:rPr>
          <w:rFonts w:ascii="Times New Roman" w:hAnsi="Times New Roman" w:cs="Times New Roman"/>
          <w:sz w:val="24"/>
          <w:szCs w:val="24"/>
        </w:rPr>
        <w:t xml:space="preserve">: Ô số 16, chu kì 3, nhóm VIA </w:t>
      </w:r>
      <w:r>
        <w:rPr>
          <w:rFonts w:ascii="Cambria Math" w:hAnsi="Cambria Math" w:cs="Cambria Math"/>
          <w:sz w:val="24"/>
          <w:szCs w:val="24"/>
        </w:rPr>
        <w:t>⇒</w:t>
      </w:r>
      <w:r>
        <w:rPr>
          <w:rFonts w:ascii="Times New Roman" w:hAnsi="Times New Roman" w:cs="Times New Roman"/>
          <w:sz w:val="24"/>
          <w:szCs w:val="24"/>
        </w:rPr>
        <w:t xml:space="preserve"> X nằm ở chu kì 3.</w:t>
      </w:r>
    </w:p>
    <w:p w14:paraId="7F4BEECE" w14:textId="568388AB" w:rsidR="00F1175C" w:rsidRDefault="00EC2AC1"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10</w:t>
      </w:r>
      <w:r w:rsidR="00F1175C">
        <w:rPr>
          <w:rFonts w:ascii="Times New Roman" w:hAnsi="Times New Roman" w:cs="Times New Roman"/>
          <w:b/>
          <w:sz w:val="24"/>
          <w:szCs w:val="24"/>
        </w:rPr>
        <w:t>.</w:t>
      </w:r>
    </w:p>
    <w:p w14:paraId="52D78F69" w14:textId="77777777" w:rsidR="00F1175C" w:rsidRPr="008758DC" w:rsidRDefault="00F1175C" w:rsidP="00F1175C">
      <w:pPr>
        <w:shd w:val="clear" w:color="auto" w:fill="FFFF99"/>
        <w:tabs>
          <w:tab w:val="left" w:pos="283"/>
          <w:tab w:val="left" w:pos="2835"/>
          <w:tab w:val="left" w:pos="5386"/>
          <w:tab w:val="left" w:pos="7937"/>
        </w:tabs>
        <w:spacing w:after="0" w:line="276" w:lineRule="auto"/>
        <w:jc w:val="center"/>
        <w:rPr>
          <w:rFonts w:ascii="Times New Roman" w:eastAsia="Calibri" w:hAnsi="Times New Roman" w:cs="Times New Roman"/>
          <w:b/>
          <w:color w:val="FF0000"/>
          <w:sz w:val="24"/>
          <w:szCs w:val="24"/>
        </w:rPr>
      </w:pPr>
      <w:r w:rsidRPr="008758DC">
        <w:rPr>
          <w:rFonts w:ascii="Times New Roman" w:eastAsia="Calibri" w:hAnsi="Times New Roman" w:cs="Times New Roman"/>
          <w:b/>
          <w:color w:val="FF0000"/>
          <w:sz w:val="24"/>
          <w:szCs w:val="24"/>
        </w:rPr>
        <w:t>Hướng dẫn giải</w:t>
      </w:r>
    </w:p>
    <w:p w14:paraId="32A590A1" w14:textId="77777777" w:rsidR="00F1175C" w:rsidRDefault="00F1175C" w:rsidP="00F1175C">
      <w:pPr>
        <w:shd w:val="clear" w:color="auto" w:fill="FFFF99"/>
        <w:tabs>
          <w:tab w:val="left" w:pos="283"/>
          <w:tab w:val="left" w:pos="2835"/>
          <w:tab w:val="left" w:pos="5386"/>
          <w:tab w:val="left" w:pos="7937"/>
        </w:tabs>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ab/>
        <w:t>Y tạo ion Y</w:t>
      </w:r>
      <w:r>
        <w:rPr>
          <w:rFonts w:ascii="Times New Roman" w:eastAsia="Calibri" w:hAnsi="Times New Roman" w:cs="Times New Roman"/>
          <w:sz w:val="24"/>
          <w:szCs w:val="24"/>
          <w:vertAlign w:val="superscript"/>
        </w:rPr>
        <w:t>-</w:t>
      </w:r>
      <w:r>
        <w:rPr>
          <w:rFonts w:ascii="Times New Roman" w:eastAsia="Calibri" w:hAnsi="Times New Roman" w:cs="Times New Roman"/>
          <w:sz w:val="24"/>
          <w:szCs w:val="24"/>
        </w:rPr>
        <w:t xml:space="preserve"> mà trong hợp chất chỉ có 1 hóa trị duy nhất </w:t>
      </w:r>
      <w:r>
        <w:rPr>
          <w:rFonts w:ascii="Cambria Math" w:eastAsia="Calibri" w:hAnsi="Cambria Math" w:cs="Cambria Math"/>
          <w:sz w:val="24"/>
          <w:szCs w:val="24"/>
        </w:rPr>
        <w:t>⇒</w:t>
      </w:r>
      <w:r>
        <w:rPr>
          <w:rFonts w:ascii="Times New Roman" w:eastAsia="Calibri" w:hAnsi="Times New Roman" w:cs="Times New Roman"/>
          <w:sz w:val="24"/>
          <w:szCs w:val="24"/>
        </w:rPr>
        <w:t xml:space="preserve"> Y có hóa trị I </w:t>
      </w:r>
      <w:r>
        <w:rPr>
          <w:rFonts w:ascii="Cambria Math" w:eastAsia="Calibri" w:hAnsi="Cambria Math" w:cs="Cambria Math"/>
          <w:sz w:val="24"/>
          <w:szCs w:val="24"/>
        </w:rPr>
        <w:t>⇒</w:t>
      </w:r>
      <w:r>
        <w:rPr>
          <w:rFonts w:ascii="Times New Roman" w:eastAsia="Calibri" w:hAnsi="Times New Roman" w:cs="Times New Roman"/>
          <w:sz w:val="24"/>
          <w:szCs w:val="24"/>
        </w:rPr>
        <w:t xml:space="preserve"> trong phân tử XY thì X cũng có hóa trị I.</w:t>
      </w:r>
    </w:p>
    <w:p w14:paraId="14AA3008" w14:textId="45A33269" w:rsidR="00F1175C" w:rsidRDefault="00F1175C" w:rsidP="00F1175C">
      <w:pPr>
        <w:shd w:val="clear" w:color="auto" w:fill="FFFF99"/>
        <w:tabs>
          <w:tab w:val="left" w:pos="283"/>
          <w:tab w:val="left" w:pos="2835"/>
          <w:tab w:val="left" w:pos="5386"/>
          <w:tab w:val="left" w:pos="7937"/>
        </w:tabs>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Pr>
          <w:rFonts w:ascii="Cambria Math" w:eastAsia="Calibri" w:hAnsi="Cambria Math" w:cs="Cambria Math"/>
          <w:sz w:val="24"/>
          <w:szCs w:val="24"/>
        </w:rPr>
        <w:t>⇒</w:t>
      </w:r>
      <w:r>
        <w:rPr>
          <w:rFonts w:ascii="Times New Roman" w:eastAsia="Calibri" w:hAnsi="Times New Roman" w:cs="Times New Roman"/>
          <w:sz w:val="24"/>
          <w:szCs w:val="24"/>
        </w:rPr>
        <w:t xml:space="preserve"> Số electron trong X</w:t>
      </w:r>
      <w:r>
        <w:rPr>
          <w:rFonts w:ascii="Times New Roman" w:eastAsia="Calibri" w:hAnsi="Times New Roman" w:cs="Times New Roman"/>
          <w:sz w:val="24"/>
          <w:szCs w:val="24"/>
          <w:vertAlign w:val="superscript"/>
        </w:rPr>
        <w:t>+</w:t>
      </w:r>
      <w:r>
        <w:rPr>
          <w:rFonts w:ascii="Times New Roman" w:eastAsia="Calibri" w:hAnsi="Times New Roman" w:cs="Times New Roman"/>
          <w:sz w:val="24"/>
          <w:szCs w:val="24"/>
        </w:rPr>
        <w:t xml:space="preserve"> = số electron trong Y</w:t>
      </w:r>
      <w:r>
        <w:rPr>
          <w:rFonts w:ascii="Times New Roman" w:eastAsia="Calibri" w:hAnsi="Times New Roman" w:cs="Times New Roman"/>
          <w:sz w:val="24"/>
          <w:szCs w:val="24"/>
          <w:vertAlign w:val="superscript"/>
        </w:rPr>
        <w:t>-</w:t>
      </w:r>
      <w:r>
        <w:rPr>
          <w:rFonts w:ascii="Times New Roman" w:eastAsia="Calibri" w:hAnsi="Times New Roman" w:cs="Times New Roman"/>
          <w:sz w:val="24"/>
          <w:szCs w:val="24"/>
        </w:rPr>
        <w:t xml:space="preserve"> = 20/2 =10</w:t>
      </w:r>
    </w:p>
    <w:p w14:paraId="60015794" w14:textId="04437B5A" w:rsidR="00F1175C" w:rsidRPr="00064CEF" w:rsidRDefault="00F1175C" w:rsidP="00F1175C">
      <w:pPr>
        <w:shd w:val="clear" w:color="auto" w:fill="FFFF99"/>
        <w:tabs>
          <w:tab w:val="left" w:pos="283"/>
          <w:tab w:val="left" w:pos="2835"/>
          <w:tab w:val="left" w:pos="5386"/>
          <w:tab w:val="left" w:pos="7937"/>
        </w:tabs>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Pr>
          <w:rFonts w:ascii="Cambria Math" w:eastAsia="Calibri" w:hAnsi="Cambria Math" w:cs="Cambria Math"/>
          <w:sz w:val="24"/>
          <w:szCs w:val="24"/>
        </w:rPr>
        <w:t>⇒</w:t>
      </w:r>
      <w:r>
        <w:rPr>
          <w:rFonts w:ascii="Times New Roman" w:eastAsia="Calibri" w:hAnsi="Times New Roman" w:cs="Times New Roman"/>
          <w:sz w:val="24"/>
          <w:szCs w:val="24"/>
        </w:rPr>
        <w:t xml:space="preserve"> X có 11e: 1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p</w:t>
      </w:r>
      <w:r>
        <w:rPr>
          <w:rFonts w:ascii="Times New Roman" w:eastAsia="Calibri" w:hAnsi="Times New Roman" w:cs="Times New Roman"/>
          <w:sz w:val="24"/>
          <w:szCs w:val="24"/>
          <w:vertAlign w:val="superscript"/>
        </w:rPr>
        <w:t>6</w:t>
      </w:r>
      <w:r>
        <w:rPr>
          <w:rFonts w:ascii="Times New Roman" w:eastAsia="Calibri" w:hAnsi="Times New Roman" w:cs="Times New Roman"/>
          <w:sz w:val="24"/>
          <w:szCs w:val="24"/>
        </w:rPr>
        <w:t>3s</w:t>
      </w:r>
      <w:r>
        <w:rPr>
          <w:rFonts w:ascii="Times New Roman" w:eastAsia="Calibri" w:hAnsi="Times New Roman" w:cs="Times New Roman"/>
          <w:sz w:val="24"/>
          <w:szCs w:val="24"/>
          <w:vertAlign w:val="superscript"/>
        </w:rPr>
        <w:t>1</w:t>
      </w:r>
    </w:p>
    <w:p w14:paraId="2E89BD35" w14:textId="4E87FC43" w:rsidR="00F1175C" w:rsidRPr="00064CEF" w:rsidRDefault="00F1175C" w:rsidP="00F1175C">
      <w:pPr>
        <w:shd w:val="clear" w:color="auto" w:fill="FFFF99"/>
        <w:tabs>
          <w:tab w:val="left" w:pos="283"/>
          <w:tab w:val="left" w:pos="2835"/>
          <w:tab w:val="left" w:pos="5386"/>
          <w:tab w:val="left" w:pos="7937"/>
        </w:tabs>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Y có 9e </w:t>
      </w:r>
      <w:r w:rsidRPr="00F1175C">
        <w:rPr>
          <w:rFonts w:ascii="Times New Roman" w:eastAsia="Calibri" w:hAnsi="Times New Roman" w:cs="Times New Roman"/>
          <w:sz w:val="24"/>
          <w:szCs w:val="24"/>
        </w:rPr>
        <w:sym w:font="Wingdings" w:char="F0E0"/>
      </w:r>
      <w:r>
        <w:rPr>
          <w:rFonts w:ascii="Times New Roman" w:eastAsia="Calibri" w:hAnsi="Times New Roman" w:cs="Times New Roman"/>
          <w:sz w:val="24"/>
          <w:szCs w:val="24"/>
        </w:rPr>
        <w:t xml:space="preserve"> Y nằm ở ô nguyên tố số 9</w:t>
      </w:r>
    </w:p>
    <w:p w14:paraId="73666A47" w14:textId="77777777" w:rsidR="00F1175C" w:rsidRDefault="00F1175C"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sectPr w:rsidR="00F1175C" w:rsidSect="00F248FF">
      <w:headerReference w:type="even" r:id="rId12"/>
      <w:headerReference w:type="default" r:id="rId13"/>
      <w:footerReference w:type="even" r:id="rId14"/>
      <w:footerReference w:type="default" r:id="rId15"/>
      <w:headerReference w:type="first" r:id="rId16"/>
      <w:footerReference w:type="first" r:id="rId17"/>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79FD9F" w14:textId="77777777" w:rsidR="00D93910" w:rsidRDefault="00D93910" w:rsidP="00B07D09">
      <w:pPr>
        <w:spacing w:after="0" w:line="240" w:lineRule="auto"/>
      </w:pPr>
      <w:r>
        <w:separator/>
      </w:r>
    </w:p>
  </w:endnote>
  <w:endnote w:type="continuationSeparator" w:id="0">
    <w:p w14:paraId="00BA7553" w14:textId="77777777" w:rsidR="00D93910" w:rsidRDefault="00D93910"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CA085" w14:textId="77777777" w:rsidR="002C5A0E" w:rsidRDefault="002C5A0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5809FA" w14:textId="77777777" w:rsidR="002C5A0E" w:rsidRDefault="002C5A0E" w:rsidP="002C5A0E">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 xml:space="preserve">Tài liệu được chia sẻ bởi Website VnTeach.Com </w:t>
    </w:r>
    <w:hyperlink r:id="rId1" w:history="1">
      <w:r>
        <w:rPr>
          <w:rStyle w:val="Hyperlink"/>
          <w:rFonts w:ascii="Times New Roman" w:eastAsia="Times New Roman" w:hAnsi="Times New Roman" w:cs="Times New Roman"/>
          <w:b/>
          <w:bCs/>
          <w:sz w:val="24"/>
          <w:szCs w:val="24"/>
        </w:rPr>
        <w:t>https://www.vnteach.com</w:t>
      </w:r>
    </w:hyperlink>
  </w:p>
  <w:p w14:paraId="6659D132" w14:textId="77777777" w:rsidR="00BF6592" w:rsidRPr="002C5A0E" w:rsidRDefault="00BF6592" w:rsidP="002C5A0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18953" w14:textId="77777777" w:rsidR="002C5A0E" w:rsidRDefault="002C5A0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829E51" w14:textId="77777777" w:rsidR="00D93910" w:rsidRDefault="00D93910" w:rsidP="00B07D09">
      <w:pPr>
        <w:spacing w:after="0" w:line="240" w:lineRule="auto"/>
      </w:pPr>
      <w:r>
        <w:separator/>
      </w:r>
    </w:p>
  </w:footnote>
  <w:footnote w:type="continuationSeparator" w:id="0">
    <w:p w14:paraId="0906D837" w14:textId="77777777" w:rsidR="00D93910" w:rsidRDefault="00D93910"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2DEC9B" w14:textId="77777777" w:rsidR="002C5A0E" w:rsidRDefault="002C5A0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62CAF913" w:rsidR="00BF6592" w:rsidRPr="00B07D09" w:rsidRDefault="00BF6592">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10 câu trắc nghiệm Đ/S và 10 câu trả lời ngắn theo từng bài hóa học 10</w:t>
    </w:r>
    <w:r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KNTT</w:t>
    </w:r>
    <w:r w:rsidRPr="00B07D09">
      <w:rPr>
        <w:rFonts w:ascii="Times New Roman" w:hAnsi="Times New Roman" w:cs="Times New Roman"/>
        <w:b/>
        <w:color w:val="FF0000"/>
        <w:sz w:val="24"/>
        <w:szCs w:val="24"/>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D66C3C" w14:textId="77777777" w:rsidR="002C5A0E" w:rsidRDefault="002C5A0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16cid:durableId="208078237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12846"/>
    <w:rsid w:val="000855EF"/>
    <w:rsid w:val="000E1478"/>
    <w:rsid w:val="000F758B"/>
    <w:rsid w:val="00162857"/>
    <w:rsid w:val="001A16E7"/>
    <w:rsid w:val="001C45A3"/>
    <w:rsid w:val="00226558"/>
    <w:rsid w:val="00261B8E"/>
    <w:rsid w:val="002B6DF5"/>
    <w:rsid w:val="002C5A0E"/>
    <w:rsid w:val="002E329D"/>
    <w:rsid w:val="0033324C"/>
    <w:rsid w:val="00345689"/>
    <w:rsid w:val="00351F53"/>
    <w:rsid w:val="003C6289"/>
    <w:rsid w:val="003D3C1B"/>
    <w:rsid w:val="003F706B"/>
    <w:rsid w:val="0040713E"/>
    <w:rsid w:val="00472DD2"/>
    <w:rsid w:val="004765F4"/>
    <w:rsid w:val="004D1B34"/>
    <w:rsid w:val="005751F8"/>
    <w:rsid w:val="0059054B"/>
    <w:rsid w:val="00597ECD"/>
    <w:rsid w:val="005D3E01"/>
    <w:rsid w:val="00704199"/>
    <w:rsid w:val="00790AB3"/>
    <w:rsid w:val="007F6D6E"/>
    <w:rsid w:val="00852D0C"/>
    <w:rsid w:val="0086279A"/>
    <w:rsid w:val="0087029C"/>
    <w:rsid w:val="008A0B69"/>
    <w:rsid w:val="008C44FD"/>
    <w:rsid w:val="00907E1A"/>
    <w:rsid w:val="00970A7C"/>
    <w:rsid w:val="00A41FE7"/>
    <w:rsid w:val="00A750D1"/>
    <w:rsid w:val="00AB4669"/>
    <w:rsid w:val="00AC2EE7"/>
    <w:rsid w:val="00AD3C41"/>
    <w:rsid w:val="00B07D09"/>
    <w:rsid w:val="00BF6592"/>
    <w:rsid w:val="00CC1C2E"/>
    <w:rsid w:val="00CD2251"/>
    <w:rsid w:val="00CE4E0B"/>
    <w:rsid w:val="00D471E7"/>
    <w:rsid w:val="00D93910"/>
    <w:rsid w:val="00DC5220"/>
    <w:rsid w:val="00EC2AC1"/>
    <w:rsid w:val="00ED2A0C"/>
    <w:rsid w:val="00F1175C"/>
    <w:rsid w:val="00F248FF"/>
    <w:rsid w:val="00F356EF"/>
    <w:rsid w:val="00FE0B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BFC2E47B-6BDD-4A29-A447-3B7F7E51C9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character" w:styleId="Hyperlink">
    <w:name w:val="Hyperlink"/>
    <w:basedOn w:val="DefaultParagraphFont"/>
    <w:uiPriority w:val="99"/>
    <w:semiHidden/>
    <w:unhideWhenUsed/>
    <w:rsid w:val="002C5A0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99114489">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footer" Target="footer1.xml"/></Relationships>
</file>

<file path=word/_rels/footer2.xml.rels><?xml version="1.0" encoding="UTF-8" standalone="yes"?>
<Relationships xmlns="http://schemas.openxmlformats.org/package/2006/relationships"><Relationship Id="rId1" Type="http://schemas.openxmlformats.org/officeDocument/2006/relationships/hyperlink" Target="https://www.vnteach.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5</TotalTime>
  <Pages>1</Pages>
  <Words>1281</Words>
  <Characters>7304</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3-12-29T04:57:00Z</dcterms:created>
  <dcterms:modified xsi:type="dcterms:W3CDTF">2024-08-16T04:45:00Z</dcterms:modified>
</cp:coreProperties>
</file>